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23F97E" w14:textId="53FDFE07" w:rsidR="007560C3" w:rsidRDefault="00FF0DCD" w:rsidP="007560C3">
      <w:pPr>
        <w:jc w:val="center"/>
        <w:rPr>
          <w:rFonts w:ascii="Times New Roman" w:hAnsi="Times New Roman" w:cs="Times New Roman"/>
          <w:b/>
          <w:color w:val="000000" w:themeColor="text1"/>
        </w:rPr>
      </w:pPr>
      <w:r>
        <w:rPr>
          <w:rFonts w:ascii="Times New Roman" w:hAnsi="Times New Roman" w:cs="Times New Roman"/>
          <w:b/>
          <w:color w:val="000000" w:themeColor="text1"/>
        </w:rPr>
        <w:t>ABSTRACT</w:t>
      </w:r>
    </w:p>
    <w:p w14:paraId="34868B73" w14:textId="77777777" w:rsidR="00AF6E14" w:rsidRDefault="00AF6E14" w:rsidP="007560C3">
      <w:pPr>
        <w:jc w:val="center"/>
        <w:rPr>
          <w:rFonts w:ascii="Times New Roman" w:hAnsi="Times New Roman" w:cs="Times New Roman"/>
          <w:b/>
          <w:color w:val="000000" w:themeColor="text1"/>
        </w:rPr>
      </w:pPr>
    </w:p>
    <w:p w14:paraId="6637C93D" w14:textId="28AC4FEB" w:rsidR="00605D4C" w:rsidRDefault="000723C6" w:rsidP="00136F67">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Within the it</w:t>
      </w:r>
      <w:r w:rsidR="00880B59">
        <w:rPr>
          <w:rFonts w:ascii="Times New Roman" w:hAnsi="Times New Roman" w:cs="Times New Roman"/>
          <w:color w:val="000000" w:themeColor="text1"/>
        </w:rPr>
        <w:t>em response theory (IRT) framework, t</w:t>
      </w:r>
      <w:r w:rsidR="00AA1C1B">
        <w:rPr>
          <w:rFonts w:ascii="Times New Roman" w:hAnsi="Times New Roman" w:cs="Times New Roman"/>
          <w:color w:val="000000" w:themeColor="text1"/>
        </w:rPr>
        <w:t xml:space="preserve">his study </w:t>
      </w:r>
      <w:r w:rsidR="004958B5">
        <w:rPr>
          <w:rFonts w:ascii="Times New Roman" w:hAnsi="Times New Roman" w:cs="Times New Roman"/>
          <w:color w:val="000000" w:themeColor="text1"/>
        </w:rPr>
        <w:t>c</w:t>
      </w:r>
      <w:r w:rsidR="004168DD">
        <w:rPr>
          <w:rFonts w:ascii="Times New Roman" w:hAnsi="Times New Roman" w:cs="Times New Roman"/>
          <w:color w:val="000000" w:themeColor="text1"/>
        </w:rPr>
        <w:t xml:space="preserve">ompared </w:t>
      </w:r>
      <w:r w:rsidR="00870893">
        <w:rPr>
          <w:rFonts w:ascii="Times New Roman" w:hAnsi="Times New Roman" w:cs="Times New Roman"/>
          <w:color w:val="000000" w:themeColor="text1"/>
        </w:rPr>
        <w:t xml:space="preserve">cross-culturally </w:t>
      </w:r>
      <w:r w:rsidR="004168DD">
        <w:rPr>
          <w:rFonts w:ascii="Times New Roman" w:hAnsi="Times New Roman" w:cs="Times New Roman"/>
          <w:color w:val="000000" w:themeColor="text1"/>
        </w:rPr>
        <w:t xml:space="preserve">different approaches to </w:t>
      </w:r>
      <w:r w:rsidR="003953CC">
        <w:rPr>
          <w:rFonts w:ascii="Times New Roman" w:hAnsi="Times New Roman" w:cs="Times New Roman"/>
          <w:color w:val="000000" w:themeColor="text1"/>
        </w:rPr>
        <w:t xml:space="preserve">the assessment of </w:t>
      </w:r>
      <w:r w:rsidR="00A71660">
        <w:rPr>
          <w:rFonts w:ascii="Times New Roman" w:hAnsi="Times New Roman" w:cs="Times New Roman"/>
          <w:color w:val="000000" w:themeColor="text1"/>
        </w:rPr>
        <w:t>differential item functioning</w:t>
      </w:r>
      <w:r w:rsidR="00B6617F">
        <w:rPr>
          <w:rFonts w:ascii="Times New Roman" w:hAnsi="Times New Roman" w:cs="Times New Roman"/>
          <w:color w:val="000000" w:themeColor="text1"/>
        </w:rPr>
        <w:t xml:space="preserve"> (DIF)</w:t>
      </w:r>
      <w:r w:rsidR="006622BF">
        <w:rPr>
          <w:rFonts w:ascii="Times New Roman" w:hAnsi="Times New Roman" w:cs="Times New Roman"/>
          <w:color w:val="000000" w:themeColor="text1"/>
        </w:rPr>
        <w:t xml:space="preserve"> in two</w:t>
      </w:r>
      <w:r w:rsidR="00A71660">
        <w:rPr>
          <w:rFonts w:ascii="Times New Roman" w:hAnsi="Times New Roman" w:cs="Times New Roman"/>
          <w:color w:val="000000" w:themeColor="text1"/>
        </w:rPr>
        <w:t xml:space="preserve"> </w:t>
      </w:r>
      <w:r w:rsidR="0031285F">
        <w:rPr>
          <w:rFonts w:ascii="Times New Roman" w:hAnsi="Times New Roman" w:cs="Times New Roman"/>
          <w:color w:val="000000" w:themeColor="text1"/>
        </w:rPr>
        <w:t xml:space="preserve">personality </w:t>
      </w:r>
      <w:r w:rsidR="00AE34B3">
        <w:rPr>
          <w:rFonts w:ascii="Times New Roman" w:hAnsi="Times New Roman" w:cs="Times New Roman"/>
          <w:color w:val="000000" w:themeColor="text1"/>
        </w:rPr>
        <w:t>test</w:t>
      </w:r>
      <w:r w:rsidR="00245FA1">
        <w:rPr>
          <w:rFonts w:ascii="Times New Roman" w:hAnsi="Times New Roman" w:cs="Times New Roman"/>
          <w:color w:val="000000" w:themeColor="text1"/>
        </w:rPr>
        <w:t>s</w:t>
      </w:r>
      <w:r w:rsidR="0031285F">
        <w:rPr>
          <w:rFonts w:ascii="Times New Roman" w:hAnsi="Times New Roman" w:cs="Times New Roman"/>
          <w:color w:val="000000" w:themeColor="text1"/>
        </w:rPr>
        <w:t xml:space="preserve"> </w:t>
      </w:r>
      <w:r w:rsidR="00A71660">
        <w:rPr>
          <w:rFonts w:ascii="Times New Roman" w:hAnsi="Times New Roman" w:cs="Times New Roman"/>
          <w:color w:val="000000" w:themeColor="text1"/>
        </w:rPr>
        <w:t xml:space="preserve">of the Comprehensive </w:t>
      </w:r>
      <w:r w:rsidR="00B50A42">
        <w:rPr>
          <w:rFonts w:ascii="Times New Roman" w:hAnsi="Times New Roman" w:cs="Times New Roman"/>
          <w:color w:val="000000" w:themeColor="text1"/>
        </w:rPr>
        <w:t xml:space="preserve">Personality Scale (Wei, 2013). </w:t>
      </w:r>
      <w:r w:rsidR="000A3BC7">
        <w:rPr>
          <w:rFonts w:ascii="Times New Roman" w:hAnsi="Times New Roman" w:cs="Times New Roman"/>
          <w:color w:val="000000" w:themeColor="text1"/>
        </w:rPr>
        <w:t>A dominance I</w:t>
      </w:r>
      <w:r w:rsidR="00C33B75">
        <w:rPr>
          <w:rFonts w:ascii="Times New Roman" w:hAnsi="Times New Roman" w:cs="Times New Roman"/>
          <w:color w:val="000000" w:themeColor="text1"/>
        </w:rPr>
        <w:t xml:space="preserve">RT model </w:t>
      </w:r>
      <w:r w:rsidR="00BB2EC5">
        <w:rPr>
          <w:rFonts w:ascii="Times New Roman" w:hAnsi="Times New Roman" w:cs="Times New Roman"/>
          <w:color w:val="000000" w:themeColor="text1"/>
        </w:rPr>
        <w:t xml:space="preserve">(SGRM) </w:t>
      </w:r>
      <w:r w:rsidR="00EC422E">
        <w:rPr>
          <w:rFonts w:ascii="Times New Roman" w:hAnsi="Times New Roman" w:cs="Times New Roman"/>
          <w:color w:val="000000" w:themeColor="text1"/>
        </w:rPr>
        <w:t>and an ideal point model (the GGUM)</w:t>
      </w:r>
      <w:r w:rsidR="00C22EE2">
        <w:rPr>
          <w:rFonts w:ascii="Times New Roman" w:hAnsi="Times New Roman" w:cs="Times New Roman"/>
          <w:color w:val="000000" w:themeColor="text1"/>
        </w:rPr>
        <w:t xml:space="preserve"> </w:t>
      </w:r>
      <w:r w:rsidR="00003CC2">
        <w:rPr>
          <w:rFonts w:ascii="Times New Roman" w:hAnsi="Times New Roman" w:cs="Times New Roman"/>
          <w:color w:val="000000" w:themeColor="text1"/>
        </w:rPr>
        <w:t>were applied</w:t>
      </w:r>
      <w:r w:rsidR="005672A8">
        <w:rPr>
          <w:rFonts w:ascii="Times New Roman" w:hAnsi="Times New Roman" w:cs="Times New Roman"/>
          <w:color w:val="000000" w:themeColor="text1"/>
        </w:rPr>
        <w:t xml:space="preserve"> </w:t>
      </w:r>
      <w:r w:rsidR="00FF5280">
        <w:rPr>
          <w:rFonts w:ascii="Times New Roman" w:hAnsi="Times New Roman" w:cs="Times New Roman"/>
          <w:color w:val="000000" w:themeColor="text1"/>
        </w:rPr>
        <w:t>in the</w:t>
      </w:r>
      <w:r w:rsidR="001F7B51">
        <w:rPr>
          <w:rFonts w:ascii="Times New Roman" w:hAnsi="Times New Roman" w:cs="Times New Roman"/>
          <w:color w:val="000000" w:themeColor="text1"/>
        </w:rPr>
        <w:t xml:space="preserve"> NHST paradigm,</w:t>
      </w:r>
      <w:r w:rsidR="000637FD">
        <w:rPr>
          <w:rFonts w:ascii="Times New Roman" w:hAnsi="Times New Roman" w:cs="Times New Roman"/>
          <w:color w:val="000000" w:themeColor="text1"/>
        </w:rPr>
        <w:t xml:space="preserve"> due to the </w:t>
      </w:r>
      <w:r w:rsidR="00FD0077">
        <w:rPr>
          <w:rFonts w:ascii="Times New Roman" w:hAnsi="Times New Roman" w:cs="Times New Roman"/>
          <w:color w:val="000000" w:themeColor="text1"/>
        </w:rPr>
        <w:t xml:space="preserve">debate over which is the more appropriate model for personality research. </w:t>
      </w:r>
      <w:r w:rsidR="00270519">
        <w:rPr>
          <w:rFonts w:ascii="Times New Roman" w:hAnsi="Times New Roman" w:cs="Times New Roman"/>
          <w:color w:val="000000" w:themeColor="text1"/>
        </w:rPr>
        <w:t xml:space="preserve">Nye’s (2011) DIF effect size </w:t>
      </w:r>
      <w:r w:rsidR="007373EB">
        <w:rPr>
          <w:rFonts w:ascii="Times New Roman" w:hAnsi="Times New Roman" w:cs="Times New Roman"/>
          <w:color w:val="000000" w:themeColor="text1"/>
        </w:rPr>
        <w:t xml:space="preserve">measure </w:t>
      </w:r>
      <w:r w:rsidR="00270519">
        <w:rPr>
          <w:rFonts w:ascii="Times New Roman" w:hAnsi="Times New Roman" w:cs="Times New Roman"/>
          <w:color w:val="000000" w:themeColor="text1"/>
        </w:rPr>
        <w:t xml:space="preserve">was also used in the current study to overcome the </w:t>
      </w:r>
      <w:r w:rsidR="00590EB4">
        <w:rPr>
          <w:rFonts w:ascii="Times New Roman" w:hAnsi="Times New Roman" w:cs="Times New Roman"/>
          <w:color w:val="000000" w:themeColor="text1"/>
        </w:rPr>
        <w:t>oversensitivit</w:t>
      </w:r>
      <w:r w:rsidR="003F65C6">
        <w:rPr>
          <w:rFonts w:ascii="Times New Roman" w:hAnsi="Times New Roman" w:cs="Times New Roman"/>
          <w:color w:val="000000" w:themeColor="text1"/>
        </w:rPr>
        <w:t>y of NHST to large sample size</w:t>
      </w:r>
      <w:r w:rsidR="000965AA">
        <w:rPr>
          <w:rFonts w:ascii="Times New Roman" w:hAnsi="Times New Roman" w:cs="Times New Roman"/>
          <w:color w:val="000000" w:themeColor="text1"/>
        </w:rPr>
        <w:t>.</w:t>
      </w:r>
      <w:r w:rsidR="00603F56">
        <w:rPr>
          <w:rFonts w:ascii="Times New Roman" w:hAnsi="Times New Roman" w:cs="Times New Roman"/>
          <w:color w:val="000000" w:themeColor="text1"/>
        </w:rPr>
        <w:t xml:space="preserve"> Participants from the U.S. (n = 861) and China (n = 1023) </w:t>
      </w:r>
      <w:r w:rsidR="006A13D7">
        <w:rPr>
          <w:rFonts w:ascii="Times New Roman" w:hAnsi="Times New Roman" w:cs="Times New Roman"/>
          <w:color w:val="000000" w:themeColor="text1"/>
        </w:rPr>
        <w:t>responded to</w:t>
      </w:r>
      <w:r w:rsidR="000E0788">
        <w:rPr>
          <w:rFonts w:ascii="Times New Roman" w:hAnsi="Times New Roman" w:cs="Times New Roman"/>
          <w:color w:val="000000" w:themeColor="text1"/>
        </w:rPr>
        <w:t xml:space="preserve"> </w:t>
      </w:r>
      <w:r w:rsidR="006A13D7">
        <w:rPr>
          <w:rFonts w:ascii="Times New Roman" w:hAnsi="Times New Roman" w:cs="Times New Roman"/>
          <w:color w:val="000000" w:themeColor="text1"/>
        </w:rPr>
        <w:t xml:space="preserve">two personality scales </w:t>
      </w:r>
      <w:r w:rsidR="00FA65A4">
        <w:rPr>
          <w:rFonts w:ascii="Times New Roman" w:hAnsi="Times New Roman" w:cs="Times New Roman"/>
          <w:color w:val="000000" w:themeColor="text1"/>
        </w:rPr>
        <w:t>from the CPS</w:t>
      </w:r>
      <w:r w:rsidR="006A13D7">
        <w:rPr>
          <w:rFonts w:ascii="Times New Roman" w:hAnsi="Times New Roman" w:cs="Times New Roman"/>
          <w:color w:val="000000" w:themeColor="text1"/>
        </w:rPr>
        <w:t>: the</w:t>
      </w:r>
      <w:r w:rsidR="00DE2A3B">
        <w:rPr>
          <w:rFonts w:ascii="Times New Roman" w:hAnsi="Times New Roman" w:cs="Times New Roman"/>
          <w:color w:val="000000" w:themeColor="text1"/>
        </w:rPr>
        <w:t xml:space="preserve"> </w:t>
      </w:r>
      <w:r w:rsidR="00ED0CDF">
        <w:rPr>
          <w:rFonts w:ascii="Times New Roman" w:hAnsi="Times New Roman" w:cs="Times New Roman"/>
          <w:color w:val="000000" w:themeColor="text1"/>
        </w:rPr>
        <w:t>Well-being</w:t>
      </w:r>
      <w:r w:rsidR="0065398A">
        <w:rPr>
          <w:rFonts w:ascii="Times New Roman" w:hAnsi="Times New Roman" w:cs="Times New Roman"/>
          <w:color w:val="000000" w:themeColor="text1"/>
        </w:rPr>
        <w:t xml:space="preserve"> scale, and the </w:t>
      </w:r>
      <w:r w:rsidR="008F003E">
        <w:rPr>
          <w:rFonts w:ascii="Times New Roman" w:hAnsi="Times New Roman" w:cs="Times New Roman"/>
          <w:color w:val="000000" w:themeColor="text1"/>
        </w:rPr>
        <w:t xml:space="preserve">Curiosity scale. </w:t>
      </w:r>
      <w:r w:rsidR="00392722">
        <w:rPr>
          <w:rFonts w:ascii="Times New Roman" w:hAnsi="Times New Roman" w:cs="Times New Roman"/>
          <w:color w:val="000000" w:themeColor="text1"/>
        </w:rPr>
        <w:t>R</w:t>
      </w:r>
      <w:r w:rsidR="002F4BD0">
        <w:rPr>
          <w:rFonts w:ascii="Times New Roman" w:hAnsi="Times New Roman" w:cs="Times New Roman"/>
          <w:color w:val="000000" w:themeColor="text1"/>
        </w:rPr>
        <w:t xml:space="preserve">esults indicated that </w:t>
      </w:r>
      <w:r w:rsidR="000A7DA4">
        <w:rPr>
          <w:rFonts w:ascii="Times New Roman" w:hAnsi="Times New Roman" w:cs="Times New Roman"/>
          <w:color w:val="000000" w:themeColor="text1"/>
        </w:rPr>
        <w:t xml:space="preserve">SGR </w:t>
      </w:r>
      <w:r w:rsidR="00ED549D">
        <w:rPr>
          <w:rFonts w:ascii="Times New Roman" w:hAnsi="Times New Roman" w:cs="Times New Roman"/>
          <w:color w:val="000000" w:themeColor="text1"/>
        </w:rPr>
        <w:t xml:space="preserve">was applicable for DIF assessment, </w:t>
      </w:r>
      <w:r w:rsidR="0018376B">
        <w:rPr>
          <w:rFonts w:ascii="Times New Roman" w:hAnsi="Times New Roman" w:cs="Times New Roman"/>
          <w:color w:val="000000" w:themeColor="text1"/>
        </w:rPr>
        <w:t xml:space="preserve">but the NHST </w:t>
      </w:r>
      <w:r w:rsidR="00AF1A52">
        <w:rPr>
          <w:rFonts w:ascii="Times New Roman" w:hAnsi="Times New Roman" w:cs="Times New Roman"/>
          <w:color w:val="000000" w:themeColor="text1"/>
        </w:rPr>
        <w:t>paradigm was so</w:t>
      </w:r>
      <w:r w:rsidR="00727886">
        <w:rPr>
          <w:rFonts w:ascii="Times New Roman" w:hAnsi="Times New Roman" w:cs="Times New Roman"/>
          <w:color w:val="000000" w:themeColor="text1"/>
        </w:rPr>
        <w:t xml:space="preserve"> sensitive</w:t>
      </w:r>
      <w:r w:rsidR="00AF1A52">
        <w:rPr>
          <w:rFonts w:ascii="Times New Roman" w:hAnsi="Times New Roman" w:cs="Times New Roman"/>
          <w:color w:val="000000" w:themeColor="text1"/>
        </w:rPr>
        <w:t xml:space="preserve"> </w:t>
      </w:r>
      <w:r w:rsidR="00AA43BA">
        <w:rPr>
          <w:rFonts w:ascii="Times New Roman" w:hAnsi="Times New Roman" w:cs="Times New Roman"/>
          <w:color w:val="000000" w:themeColor="text1"/>
        </w:rPr>
        <w:t xml:space="preserve">to large samples </w:t>
      </w:r>
      <w:r w:rsidR="00AF1A52">
        <w:rPr>
          <w:rFonts w:ascii="Times New Roman" w:hAnsi="Times New Roman" w:cs="Times New Roman"/>
          <w:color w:val="000000" w:themeColor="text1"/>
        </w:rPr>
        <w:t>th</w:t>
      </w:r>
      <w:r w:rsidR="00061334">
        <w:rPr>
          <w:rFonts w:ascii="Times New Roman" w:hAnsi="Times New Roman" w:cs="Times New Roman"/>
          <w:color w:val="000000" w:themeColor="text1"/>
        </w:rPr>
        <w:t xml:space="preserve">at even trivial DIF could be significant. </w:t>
      </w:r>
      <w:r w:rsidR="00415034">
        <w:rPr>
          <w:rFonts w:ascii="Times New Roman" w:hAnsi="Times New Roman" w:cs="Times New Roman"/>
          <w:color w:val="000000" w:themeColor="text1"/>
        </w:rPr>
        <w:t xml:space="preserve">GGUM failed to </w:t>
      </w:r>
      <w:r w:rsidR="002016DA">
        <w:rPr>
          <w:rFonts w:ascii="Times New Roman" w:hAnsi="Times New Roman" w:cs="Times New Roman"/>
          <w:color w:val="000000" w:themeColor="text1"/>
        </w:rPr>
        <w:t>work in the DIF analyses du</w:t>
      </w:r>
      <w:r w:rsidR="005A5B58">
        <w:rPr>
          <w:rFonts w:ascii="Times New Roman" w:hAnsi="Times New Roman" w:cs="Times New Roman"/>
          <w:color w:val="000000" w:themeColor="text1"/>
        </w:rPr>
        <w:t>e</w:t>
      </w:r>
      <w:r w:rsidR="002016DA">
        <w:rPr>
          <w:rFonts w:ascii="Times New Roman" w:hAnsi="Times New Roman" w:cs="Times New Roman"/>
          <w:color w:val="000000" w:themeColor="text1"/>
        </w:rPr>
        <w:t xml:space="preserve"> to ill-conditioned matrices. </w:t>
      </w:r>
      <w:r w:rsidR="00490B04">
        <w:rPr>
          <w:rFonts w:ascii="Times New Roman" w:hAnsi="Times New Roman" w:cs="Times New Roman"/>
          <w:color w:val="000000" w:themeColor="text1"/>
        </w:rPr>
        <w:t xml:space="preserve">The DIF effect size </w:t>
      </w:r>
      <w:r w:rsidR="007D34D9">
        <w:rPr>
          <w:rFonts w:ascii="Times New Roman" w:hAnsi="Times New Roman" w:cs="Times New Roman"/>
          <w:color w:val="000000" w:themeColor="text1"/>
        </w:rPr>
        <w:t xml:space="preserve">measure </w:t>
      </w:r>
      <w:r w:rsidR="00490B04">
        <w:rPr>
          <w:rFonts w:ascii="Times New Roman" w:hAnsi="Times New Roman" w:cs="Times New Roman"/>
          <w:color w:val="000000" w:themeColor="text1"/>
        </w:rPr>
        <w:t xml:space="preserve">compensated </w:t>
      </w:r>
      <w:r w:rsidR="00F82758">
        <w:rPr>
          <w:rFonts w:ascii="Times New Roman" w:hAnsi="Times New Roman" w:cs="Times New Roman"/>
          <w:color w:val="000000" w:themeColor="text1"/>
        </w:rPr>
        <w:t xml:space="preserve">for </w:t>
      </w:r>
      <w:r w:rsidR="00605D4C">
        <w:rPr>
          <w:rFonts w:ascii="Times New Roman" w:hAnsi="Times New Roman" w:cs="Times New Roman"/>
          <w:color w:val="000000" w:themeColor="text1"/>
        </w:rPr>
        <w:t xml:space="preserve">the NHST method </w:t>
      </w:r>
      <w:r w:rsidR="00DC6B9C">
        <w:rPr>
          <w:rFonts w:ascii="Times New Roman" w:hAnsi="Times New Roman" w:cs="Times New Roman"/>
          <w:color w:val="000000" w:themeColor="text1"/>
        </w:rPr>
        <w:t xml:space="preserve">by providing </w:t>
      </w:r>
      <w:r w:rsidR="00A36501">
        <w:rPr>
          <w:rFonts w:ascii="Times New Roman" w:hAnsi="Times New Roman" w:cs="Times New Roman"/>
          <w:color w:val="000000" w:themeColor="text1"/>
        </w:rPr>
        <w:t xml:space="preserve">the </w:t>
      </w:r>
      <w:r w:rsidR="007C7DF5">
        <w:rPr>
          <w:rFonts w:ascii="Times New Roman" w:hAnsi="Times New Roman" w:cs="Times New Roman"/>
          <w:color w:val="000000" w:themeColor="text1"/>
        </w:rPr>
        <w:t>magnitude of DIF.</w:t>
      </w:r>
      <w:r w:rsidR="00DC6B9C">
        <w:rPr>
          <w:rFonts w:ascii="Times New Roman" w:hAnsi="Times New Roman" w:cs="Times New Roman"/>
          <w:color w:val="000000" w:themeColor="text1"/>
        </w:rPr>
        <w:t xml:space="preserve"> Implications for future research and practice are discussed.</w:t>
      </w:r>
    </w:p>
    <w:p w14:paraId="2B50A133" w14:textId="77777777" w:rsidR="003B2D0A" w:rsidRDefault="003B2D0A" w:rsidP="00136F67">
      <w:pPr>
        <w:spacing w:line="480" w:lineRule="auto"/>
        <w:ind w:firstLine="360"/>
        <w:rPr>
          <w:rFonts w:ascii="Times New Roman" w:hAnsi="Times New Roman" w:cs="Times New Roman"/>
          <w:color w:val="000000" w:themeColor="text1"/>
        </w:rPr>
      </w:pPr>
    </w:p>
    <w:p w14:paraId="4F44FA18" w14:textId="77777777" w:rsidR="003B2D0A" w:rsidRDefault="003B2D0A" w:rsidP="00C54E9B">
      <w:pPr>
        <w:ind w:firstLine="360"/>
        <w:rPr>
          <w:rFonts w:ascii="Times New Roman" w:hAnsi="Times New Roman" w:cs="Times New Roman"/>
          <w:color w:val="000000" w:themeColor="text1"/>
        </w:rPr>
      </w:pPr>
    </w:p>
    <w:p w14:paraId="12DA0B2C" w14:textId="51EB419E" w:rsidR="003B2D0A" w:rsidRDefault="003B2D0A" w:rsidP="003B2D0A">
      <w:pPr>
        <w:widowControl w:val="0"/>
        <w:autoSpaceDE w:val="0"/>
        <w:autoSpaceDN w:val="0"/>
        <w:adjustRightInd w:val="0"/>
        <w:spacing w:after="240"/>
        <w:rPr>
          <w:rFonts w:ascii="Times" w:hAnsi="Times" w:cs="Times"/>
        </w:rPr>
      </w:pPr>
    </w:p>
    <w:p w14:paraId="21DEAD59" w14:textId="42E6CCEE" w:rsidR="00493B42" w:rsidRDefault="00003CC2" w:rsidP="00C54E9B">
      <w:pPr>
        <w:ind w:firstLine="360"/>
        <w:rPr>
          <w:rFonts w:ascii="Times New Roman" w:hAnsi="Times New Roman" w:cs="Times New Roman"/>
          <w:color w:val="000000" w:themeColor="text1"/>
        </w:rPr>
      </w:pPr>
      <w:r>
        <w:rPr>
          <w:rFonts w:ascii="Times New Roman" w:hAnsi="Times New Roman" w:cs="Times New Roman"/>
          <w:color w:val="000000" w:themeColor="text1"/>
        </w:rPr>
        <w:t xml:space="preserve"> </w:t>
      </w:r>
    </w:p>
    <w:p w14:paraId="06A72F7B" w14:textId="13271AF6" w:rsidR="00061B05" w:rsidRPr="007560C3" w:rsidRDefault="00061B05" w:rsidP="00AA1C1B">
      <w:pPr>
        <w:ind w:left="7568"/>
        <w:rPr>
          <w:rFonts w:ascii="Times New Roman" w:hAnsi="Times New Roman" w:cs="Times New Roman"/>
          <w:b/>
          <w:color w:val="000000" w:themeColor="text1"/>
        </w:rPr>
      </w:pPr>
      <w:r w:rsidRPr="007560C3">
        <w:rPr>
          <w:rFonts w:ascii="Times New Roman" w:hAnsi="Times New Roman" w:cs="Times New Roman"/>
          <w:b/>
          <w:color w:val="000000" w:themeColor="text1"/>
        </w:rPr>
        <w:br w:type="page"/>
      </w:r>
    </w:p>
    <w:p w14:paraId="30A913F8" w14:textId="49C43161"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lastRenderedPageBreak/>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0DCD492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w:t>
      </w:r>
      <w:r w:rsidR="0000640A">
        <w:rPr>
          <w:rFonts w:ascii="Times New Roman" w:hAnsi="Times New Roman" w:cs="Times New Roman"/>
          <w:color w:val="000000" w:themeColor="text1"/>
          <w:sz w:val="22"/>
          <w:szCs w:val="22"/>
        </w:rPr>
        <w:t xml:space="preserve">ric invariance, when items are </w:t>
      </w:r>
      <w:r w:rsidRPr="002B5DB1">
        <w:rPr>
          <w:rFonts w:ascii="Times New Roman" w:hAnsi="Times New Roman" w:cs="Times New Roman"/>
          <w:color w:val="000000" w:themeColor="text1"/>
          <w:sz w:val="22"/>
          <w:szCs w:val="22"/>
        </w:rPr>
        <w:t xml:space="preserve">regressed on latent variables, they have the same intercepts across groups (Steenkamp &amp; Baumgartner, 1998). </w:t>
      </w:r>
    </w:p>
    <w:p w14:paraId="73148862" w14:textId="1AC3A29B"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w:t>
      </w:r>
      <w:ins w:id="0" w:author="Luyao Zhang" w:date="2016-12-03T18:16:00Z">
        <w:r w:rsidR="00B37C1C">
          <w:rPr>
            <w:rFonts w:ascii="Times New Roman" w:hAnsi="Times New Roman" w:cs="Times New Roman"/>
            <w:color w:val="000000" w:themeColor="text1"/>
            <w:sz w:val="22"/>
            <w:szCs w:val="22"/>
          </w:rPr>
          <w:t xml:space="preserve"> in</w:t>
        </w:r>
      </w:ins>
      <w:del w:id="1" w:author="Luyao Zhang" w:date="2016-12-03T18:16:00Z">
        <w:r w:rsidRPr="002B5DB1" w:rsidDel="00B37C1C">
          <w:rPr>
            <w:rFonts w:ascii="Times New Roman" w:hAnsi="Times New Roman" w:cs="Times New Roman"/>
            <w:color w:val="000000" w:themeColor="text1"/>
            <w:sz w:val="22"/>
            <w:szCs w:val="22"/>
          </w:rPr>
          <w:delText>,</w:delText>
        </w:r>
      </w:del>
      <w:r w:rsidRPr="002B5DB1">
        <w:rPr>
          <w:rFonts w:ascii="Times New Roman" w:hAnsi="Times New Roman" w:cs="Times New Roman"/>
          <w:color w:val="000000" w:themeColor="text1"/>
          <w:sz w:val="22"/>
          <w:szCs w:val="22"/>
        </w:rPr>
        <w:t xml:space="preserve"> the IRT context</w:t>
      </w:r>
      <w:del w:id="2" w:author="Luyao Zhang" w:date="2016-12-03T18:16:00Z">
        <w:r w:rsidRPr="002B5DB1" w:rsidDel="00D51718">
          <w:rPr>
            <w:rFonts w:ascii="Times New Roman" w:hAnsi="Times New Roman" w:cs="Times New Roman"/>
            <w:color w:val="000000" w:themeColor="text1"/>
            <w:sz w:val="22"/>
            <w:szCs w:val="22"/>
          </w:rPr>
          <w:delText>,</w:delText>
        </w:r>
      </w:del>
      <w:r w:rsidRPr="002B5DB1">
        <w:rPr>
          <w:rFonts w:ascii="Times New Roman" w:hAnsi="Times New Roman" w:cs="Times New Roman"/>
          <w:color w:val="000000" w:themeColor="text1"/>
          <w:sz w:val="22"/>
          <w:szCs w:val="22"/>
        </w:rPr>
        <w:t xml:space="preserve">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w:t>
      </w:r>
      <w:r w:rsidRPr="002B5DB1">
        <w:rPr>
          <w:rFonts w:ascii="Times New Roman" w:hAnsi="Times New Roman" w:cs="Times New Roman"/>
          <w:color w:val="000000" w:themeColor="text1"/>
          <w:sz w:val="22"/>
          <w:szCs w:val="22"/>
        </w:rPr>
        <w:lastRenderedPageBreak/>
        <w:t xml:space="preserve">have found to be more appropriate for self-report attitude and personality assessment (Chernyshenko, 2002; Stark, Chernyshenko, Drasgow, &amp; Williams, 2006b). Therefore, in the current study, we examined ME via the IRT-based DIF approach. </w:t>
      </w:r>
    </w:p>
    <w:p w14:paraId="75C11661" w14:textId="0E4E7B8C"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w:t>
      </w:r>
      <w:del w:id="3" w:author="Luyao Zhang" w:date="2016-12-03T18:17:00Z">
        <w:r w:rsidRPr="002B5DB1" w:rsidDel="006E10CA">
          <w:rPr>
            <w:rFonts w:ascii="Times New Roman" w:hAnsi="Times New Roman" w:cs="Times New Roman"/>
            <w:color w:val="000000" w:themeColor="text1"/>
            <w:sz w:val="22"/>
            <w:szCs w:val="22"/>
          </w:rPr>
          <w:delText>l</w:delText>
        </w:r>
      </w:del>
      <w:r w:rsidRPr="002B5DB1">
        <w:rPr>
          <w:rFonts w:ascii="Times New Roman" w:hAnsi="Times New Roman" w:cs="Times New Roman"/>
          <w:color w:val="000000" w:themeColor="text1"/>
          <w:sz w:val="22"/>
          <w:szCs w:val="22"/>
        </w:rPr>
        <w:t xml:space="preserve">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w:t>
      </w:r>
      <w:ins w:id="4" w:author="Luyao Zhang" w:date="2016-12-03T18:33:00Z">
        <w:r w:rsidR="005850E1">
          <w:rPr>
            <w:rFonts w:ascii="Times New Roman" w:hAnsi="Times New Roman" w:cs="Times New Roman"/>
            <w:color w:val="000000" w:themeColor="text1"/>
            <w:sz w:val="22"/>
            <w:szCs w:val="22"/>
          </w:rPr>
          <w:t>ed</w:t>
        </w:r>
      </w:ins>
      <w:r w:rsidRPr="002B5DB1">
        <w:rPr>
          <w:rFonts w:ascii="Times New Roman" w:hAnsi="Times New Roman" w:cs="Times New Roman"/>
          <w:color w:val="000000" w:themeColor="text1"/>
          <w:sz w:val="22"/>
          <w:szCs w:val="22"/>
        </w:rPr>
        <w:t xml:space="preserve"> with only the dominance model because of the severe misfit of </w:t>
      </w:r>
      <w:ins w:id="5" w:author="Luyao Zhang" w:date="2016-12-03T18:17:00Z">
        <w:r w:rsidR="00C66E00">
          <w:rPr>
            <w:rFonts w:ascii="Times New Roman" w:hAnsi="Times New Roman" w:cs="Times New Roman" w:hint="eastAsia"/>
            <w:color w:val="000000" w:themeColor="text1"/>
            <w:sz w:val="22"/>
            <w:szCs w:val="22"/>
          </w:rPr>
          <w:t>the Generalized Graded Unfolding Model (</w:t>
        </w:r>
        <w:commentRangeStart w:id="6"/>
        <w:r w:rsidR="00C66E00" w:rsidRPr="002B5DB1">
          <w:rPr>
            <w:rFonts w:ascii="Times New Roman" w:hAnsi="Times New Roman" w:cs="Times New Roman"/>
            <w:color w:val="000000" w:themeColor="text1"/>
            <w:sz w:val="22"/>
            <w:szCs w:val="22"/>
          </w:rPr>
          <w:t>GGUM</w:t>
        </w:r>
        <w:commentRangeEnd w:id="6"/>
        <w:r w:rsidR="00C66E00">
          <w:rPr>
            <w:rStyle w:val="CommentReference"/>
          </w:rPr>
          <w:commentReference w:id="6"/>
        </w:r>
        <w:r w:rsidR="00C66E00">
          <w:rPr>
            <w:rFonts w:ascii="Times New Roman" w:hAnsi="Times New Roman" w:cs="Times New Roman" w:hint="eastAsia"/>
            <w:color w:val="000000" w:themeColor="text1"/>
            <w:sz w:val="22"/>
            <w:szCs w:val="22"/>
          </w:rPr>
          <w:t>)</w:t>
        </w:r>
      </w:ins>
      <w:ins w:id="7" w:author="Luyao Zhang" w:date="2016-12-03T18:31:00Z">
        <w:r w:rsidR="00F33142">
          <w:rPr>
            <w:rFonts w:ascii="Times New Roman" w:hAnsi="Times New Roman" w:cs="Times New Roman"/>
            <w:color w:val="000000" w:themeColor="text1"/>
            <w:sz w:val="22"/>
            <w:szCs w:val="22"/>
          </w:rPr>
          <w:t xml:space="preserve">, </w:t>
        </w:r>
      </w:ins>
      <w:ins w:id="8" w:author="Luyao Zhang" w:date="2016-12-03T18:32:00Z">
        <w:r w:rsidR="00A041D4">
          <w:rPr>
            <w:rFonts w:ascii="Times New Roman" w:hAnsi="Times New Roman" w:cs="Times New Roman"/>
            <w:color w:val="000000" w:themeColor="text1"/>
            <w:sz w:val="22"/>
            <w:szCs w:val="22"/>
          </w:rPr>
          <w:t xml:space="preserve">a type of </w:t>
        </w:r>
        <w:r w:rsidR="00B71894">
          <w:rPr>
            <w:rFonts w:ascii="Times New Roman" w:hAnsi="Times New Roman" w:cs="Times New Roman"/>
            <w:color w:val="000000" w:themeColor="text1"/>
            <w:sz w:val="22"/>
            <w:szCs w:val="22"/>
          </w:rPr>
          <w:t>ideal point model that has been widely used</w:t>
        </w:r>
      </w:ins>
      <w:del w:id="9" w:author="Luyao Zhang" w:date="2016-12-03T18:17:00Z">
        <w:r w:rsidRPr="002B5DB1" w:rsidDel="00C66E00">
          <w:rPr>
            <w:rFonts w:ascii="Times New Roman" w:hAnsi="Times New Roman" w:cs="Times New Roman"/>
            <w:color w:val="000000" w:themeColor="text1"/>
            <w:sz w:val="22"/>
            <w:szCs w:val="22"/>
          </w:rPr>
          <w:delText>GGUM</w:delText>
        </w:r>
      </w:del>
      <w:r w:rsidRPr="002B5DB1">
        <w:rPr>
          <w:rFonts w:ascii="Times New Roman" w:hAnsi="Times New Roman" w:cs="Times New Roman"/>
          <w:color w:val="000000" w:themeColor="text1"/>
          <w:sz w:val="22"/>
          <w:szCs w:val="22"/>
        </w:rPr>
        <w:t>.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w:t>
      </w:r>
      <w:del w:id="10" w:author="Luyao Zhang" w:date="2016-12-03T18:17:00Z">
        <w:r w:rsidRPr="002B5DB1" w:rsidDel="000A7CFB">
          <w:rPr>
            <w:rFonts w:ascii="Times New Roman" w:hAnsi="Times New Roman" w:cs="Times New Roman"/>
            <w:color w:val="000000" w:themeColor="text1"/>
            <w:sz w:val="22"/>
            <w:szCs w:val="22"/>
          </w:rPr>
          <w:delText xml:space="preserve"> the</w:delText>
        </w:r>
      </w:del>
      <w:r w:rsidRPr="002B5DB1">
        <w:rPr>
          <w:rFonts w:ascii="Times New Roman" w:hAnsi="Times New Roman" w:cs="Times New Roman"/>
          <w:color w:val="000000" w:themeColor="text1"/>
          <w:sz w:val="22"/>
          <w:szCs w:val="22"/>
        </w:rPr>
        <w:t xml:space="preserve">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commentRangeStart w:id="11"/>
    <w:p w14:paraId="2FABCAFA" w14:textId="088EE54E" w:rsidR="00984A50" w:rsidRPr="002B5DB1" w:rsidRDefault="001276A5"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w:commentRangeEnd w:id="11"/>
        <m:r>
          <m:rPr>
            <m:sty m:val="p"/>
          </m:rPr>
          <w:rPr>
            <w:rStyle w:val="CommentReference"/>
          </w:rPr>
          <w:commentReference w:id="11"/>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085FB05F"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xml:space="preserve">) scale where the probability of a correct response is equal to 0.5. The larger the difficulty parameter, the harder the item. D is the scaling factor that lets the logistic function resemble as close as possible the normal ogive curve, and is usually set equal to 1.702 (Valbuena, 2003). </w:t>
      </w:r>
      <w:del w:id="12" w:author="Luyao Zhang" w:date="2016-12-03T18:20:00Z">
        <w:r w:rsidRPr="002B5DB1" w:rsidDel="001C6C89">
          <w:rPr>
            <w:rFonts w:ascii="Times New Roman" w:hAnsi="Times New Roman" w:cs="Times New Roman"/>
            <w:color w:val="000000" w:themeColor="text1"/>
            <w:sz w:val="22"/>
            <w:szCs w:val="22"/>
          </w:rPr>
          <w:delText>Exp stands for an exponential function.</w:delText>
        </w:r>
      </w:del>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1276A5"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5718FC60"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The ideal point models are not as well developed as the dominance models. Among the few ideal point models, the most employed is the the General</w:t>
      </w:r>
      <w:ins w:id="13" w:author="Luyao Zhang" w:date="2016-12-03T18:20:00Z">
        <w:r w:rsidR="00927CFA">
          <w:rPr>
            <w:rFonts w:ascii="Times New Roman" w:hAnsi="Times New Roman" w:cs="Times New Roman"/>
            <w:color w:val="000000" w:themeColor="text1"/>
            <w:sz w:val="22"/>
            <w:szCs w:val="22"/>
          </w:rPr>
          <w:t>ized</w:t>
        </w:r>
      </w:ins>
      <w:r w:rsidRPr="002B5DB1">
        <w:rPr>
          <w:rFonts w:ascii="Times New Roman" w:hAnsi="Times New Roman" w:cs="Times New Roman"/>
          <w:color w:val="000000" w:themeColor="text1"/>
          <w:sz w:val="22"/>
          <w:szCs w:val="22"/>
        </w:rPr>
        <w:t xml:space="preserve">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w:t>
      </w:r>
      <w:del w:id="14" w:author="Luyao Zhang" w:date="2016-12-03T18:20:00Z">
        <w:r w:rsidRPr="002B5DB1" w:rsidDel="006F68DB">
          <w:rPr>
            <w:rFonts w:ascii="Times New Roman" w:hAnsi="Times New Roman" w:cs="Times New Roman"/>
            <w:color w:val="000000" w:themeColor="text1"/>
            <w:sz w:val="22"/>
            <w:szCs w:val="22"/>
          </w:rPr>
          <w:delText xml:space="preserve">that </w:delText>
        </w:r>
      </w:del>
      <w:r w:rsidRPr="002B5DB1">
        <w:rPr>
          <w:rFonts w:ascii="Times New Roman" w:hAnsi="Times New Roman" w:cs="Times New Roman"/>
          <w:color w:val="000000" w:themeColor="text1"/>
          <w:sz w:val="22"/>
          <w:szCs w:val="22"/>
        </w:rPr>
        <w:t xml:space="preserve">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w:t>
      </w:r>
      <w:del w:id="15" w:author="Luyao Zhang" w:date="2016-12-03T18:20:00Z">
        <w:r w:rsidRPr="002B5DB1" w:rsidDel="009834AE">
          <w:rPr>
            <w:rFonts w:ascii="Times New Roman" w:hAnsi="Times New Roman" w:cs="Times New Roman"/>
            <w:color w:val="000000" w:themeColor="text1"/>
            <w:sz w:val="22"/>
            <w:szCs w:val="22"/>
          </w:rPr>
          <w:delText xml:space="preserve">both </w:delText>
        </w:r>
      </w:del>
      <w:r w:rsidRPr="002B5DB1">
        <w:rPr>
          <w:rFonts w:ascii="Times New Roman" w:hAnsi="Times New Roman" w:cs="Times New Roman"/>
          <w:color w:val="000000" w:themeColor="text1"/>
          <w:sz w:val="22"/>
          <w:szCs w:val="22"/>
        </w:rPr>
        <w:t xml:space="preserve">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w:t>
      </w:r>
      <w:r w:rsidRPr="002B5DB1">
        <w:rPr>
          <w:rFonts w:ascii="Times New Roman" w:hAnsi="Times New Roman" w:cs="Times New Roman"/>
          <w:color w:val="000000" w:themeColor="text1"/>
          <w:sz w:val="22"/>
          <w:szCs w:val="22"/>
        </w:rPr>
        <w:lastRenderedPageBreak/>
        <w:t>(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7998DCBD"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order to obtain more accurate information on measurement non-equivalence, we included the DIF effect size approach based on Nye (2011) in the current study. Nye’s DIF effect size method first computes the mean squared difference</w:t>
      </w:r>
      <w:ins w:id="16" w:author="Luyao Zhang" w:date="2016-12-03T18:21:00Z">
        <w:r w:rsidR="00923492">
          <w:rPr>
            <w:rFonts w:ascii="Times New Roman" w:hAnsi="Times New Roman" w:cs="Times New Roman"/>
            <w:color w:val="000000" w:themeColor="text1"/>
            <w:sz w:val="22"/>
            <w:szCs w:val="22"/>
          </w:rPr>
          <w:t xml:space="preserve"> </w:t>
        </w:r>
      </w:ins>
      <w:del w:id="17" w:author="Luyao Zhang" w:date="2016-12-03T18:21:00Z">
        <w:r w:rsidRPr="002B5DB1" w:rsidDel="00923492">
          <w:rPr>
            <w:rFonts w:ascii="Times New Roman" w:hAnsi="Times New Roman" w:cs="Times New Roman"/>
            <w:color w:val="000000" w:themeColor="text1"/>
            <w:sz w:val="22"/>
            <w:szCs w:val="22"/>
          </w:rPr>
          <w:delText xml:space="preserve"> of </w:delText>
        </w:r>
      </w:del>
      <w:r w:rsidRPr="002B5DB1">
        <w:rPr>
          <w:rFonts w:ascii="Times New Roman" w:hAnsi="Times New Roman" w:cs="Times New Roman"/>
          <w:color w:val="000000" w:themeColor="text1"/>
          <w:sz w:val="22"/>
          <w:szCs w:val="22"/>
        </w:rPr>
        <w:t xml:space="preserve">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33pt" o:ole="">
            <v:imagedata r:id="rId8" o:title=""/>
          </v:shape>
          <o:OLEObject Type="Embed" ProgID="Equation.DSMT4" ShapeID="_x0000_i1025" DrawAspect="Content" ObjectID="_1546242322" r:id="rId9"/>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1276A5"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08EB66DB"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w:t>
      </w:r>
      <w:ins w:id="18" w:author="Luyao Zhang" w:date="2016-12-03T18:21:00Z">
        <w:r w:rsidR="00CB07B6">
          <w:rPr>
            <w:rFonts w:ascii="Times New Roman" w:eastAsia="Times New Roman" w:hAnsi="Times New Roman" w:cs="Times New Roman"/>
            <w:color w:val="000000" w:themeColor="text1"/>
            <w:sz w:val="22"/>
            <w:szCs w:val="22"/>
          </w:rPr>
          <w:t>.</w:t>
        </w:r>
      </w:ins>
      <w:del w:id="19" w:author="Luyao Zhang" w:date="2016-12-03T18:21:00Z">
        <w:r w:rsidRPr="002B5DB1" w:rsidDel="00CB07B6">
          <w:rPr>
            <w:rFonts w:ascii="Times New Roman" w:eastAsia="Times New Roman" w:hAnsi="Times New Roman" w:cs="Times New Roman"/>
            <w:color w:val="000000" w:themeColor="text1"/>
            <w:sz w:val="22"/>
            <w:szCs w:val="22"/>
          </w:rPr>
          <w:delText xml:space="preserve">, </w:delText>
        </w:r>
      </w:del>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19023E72"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w:t>
      </w:r>
      <w:ins w:id="20" w:author="Luyao Zhang" w:date="2016-12-03T18:21:00Z">
        <w:r w:rsidR="0075114B">
          <w:rPr>
            <w:rFonts w:ascii="Times New Roman" w:eastAsia="Times New Roman" w:hAnsi="Times New Roman" w:cs="Times New Roman"/>
            <w:color w:val="000000" w:themeColor="text1"/>
            <w:sz w:val="22"/>
            <w:szCs w:val="22"/>
          </w:rPr>
          <w:t>cross</w:t>
        </w:r>
      </w:ins>
      <w:del w:id="21" w:author="Luyao Zhang" w:date="2016-12-03T18:21:00Z">
        <w:r w:rsidRPr="002B5DB1" w:rsidDel="0075114B">
          <w:rPr>
            <w:rFonts w:ascii="Times New Roman" w:eastAsia="Times New Roman" w:hAnsi="Times New Roman" w:cs="Times New Roman"/>
            <w:color w:val="000000" w:themeColor="text1"/>
            <w:sz w:val="22"/>
            <w:szCs w:val="22"/>
          </w:rPr>
          <w:delText>corss</w:delText>
        </w:r>
      </w:del>
      <w:r w:rsidRPr="002B5DB1">
        <w:rPr>
          <w:rFonts w:ascii="Times New Roman" w:eastAsia="Times New Roman" w:hAnsi="Times New Roman" w:cs="Times New Roman"/>
          <w:color w:val="000000" w:themeColor="text1"/>
          <w:sz w:val="22"/>
          <w:szCs w:val="22"/>
        </w:rPr>
        <w:t xml:space="preserve">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479A9F95" w:rsidR="00984A50" w:rsidRPr="002B5DB1" w:rsidRDefault="00062115" w:rsidP="00984A50">
      <w:pPr>
        <w:spacing w:line="480" w:lineRule="auto"/>
        <w:ind w:firstLine="360"/>
        <w:rPr>
          <w:rFonts w:ascii="Times New Roman" w:hAnsi="Times New Roman" w:cs="Times New Roman"/>
          <w:color w:val="000000" w:themeColor="text1"/>
          <w:sz w:val="22"/>
          <w:szCs w:val="22"/>
        </w:rPr>
      </w:pPr>
      <w:ins w:id="22" w:author="Luyao Zhang" w:date="2016-12-03T18:21:00Z">
        <w:r>
          <w:rPr>
            <w:rFonts w:ascii="Times New Roman" w:hAnsi="Times New Roman" w:cs="Times New Roman"/>
            <w:color w:val="000000" w:themeColor="text1"/>
            <w:sz w:val="22"/>
            <w:szCs w:val="22"/>
          </w:rPr>
          <w:t>Three</w:t>
        </w:r>
      </w:ins>
      <w:del w:id="23" w:author="Luyao Zhang" w:date="2016-12-03T18:21:00Z">
        <w:r w:rsidR="00984A50" w:rsidRPr="002B5DB1" w:rsidDel="00062115">
          <w:rPr>
            <w:rFonts w:ascii="Times New Roman" w:hAnsi="Times New Roman" w:cs="Times New Roman"/>
            <w:color w:val="000000" w:themeColor="text1"/>
            <w:sz w:val="22"/>
            <w:szCs w:val="22"/>
          </w:rPr>
          <w:delText>3</w:delText>
        </w:r>
      </w:del>
      <w:r w:rsidR="00984A50" w:rsidRPr="002B5DB1">
        <w:rPr>
          <w:rFonts w:ascii="Times New Roman" w:hAnsi="Times New Roman" w:cs="Times New Roman"/>
          <w:color w:val="000000" w:themeColor="text1"/>
          <w:sz w:val="22"/>
          <w:szCs w:val="22"/>
        </w:rPr>
        <w:t xml:space="preserve"> quality control items were randomly embedded in the survey, and those who didn’t answer them all correctly were dropped from the analysis. We ended up with an American sample of 861 respondents (response rate = 72.78%; 66.5% females; mean age = 22.20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w:t>
      </w:r>
      <w:r w:rsidRPr="002B5DB1">
        <w:rPr>
          <w:rFonts w:ascii="Times New Roman" w:hAnsi="Times New Roman" w:cs="Times New Roman"/>
          <w:color w:val="000000" w:themeColor="text1"/>
          <w:sz w:val="22"/>
          <w:szCs w:val="22"/>
        </w:rPr>
        <w:lastRenderedPageBreak/>
        <w:t>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2B30773D"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w:t>
      </w:r>
      <w:ins w:id="24" w:author="Luyao Zhang" w:date="2016-12-03T18:21:00Z">
        <w:r w:rsidR="003F4E96">
          <w:rPr>
            <w:rFonts w:ascii="Times New Roman" w:hAnsi="Times New Roman" w:cs="Times New Roman"/>
            <w:color w:val="000000" w:themeColor="text1"/>
            <w:sz w:val="22"/>
            <w:szCs w:val="22"/>
          </w:rPr>
          <w:t>ODFIT</w:t>
        </w:r>
      </w:ins>
      <w:del w:id="25" w:author="Luyao Zhang" w:date="2016-12-03T18:21:00Z">
        <w:r w:rsidRPr="002B5DB1" w:rsidDel="003F4E96">
          <w:rPr>
            <w:rFonts w:ascii="Times New Roman" w:hAnsi="Times New Roman" w:cs="Times New Roman"/>
            <w:color w:val="000000" w:themeColor="text1"/>
            <w:sz w:val="22"/>
            <w:szCs w:val="22"/>
          </w:rPr>
          <w:delText>odfit</w:delText>
        </w:r>
      </w:del>
      <w:r w:rsidRPr="002B5DB1">
        <w:rPr>
          <w:rFonts w:ascii="Times New Roman" w:hAnsi="Times New Roman" w:cs="Times New Roman"/>
          <w:color w:val="000000" w:themeColor="text1"/>
          <w:sz w:val="22"/>
          <w:szCs w:val="22"/>
        </w:rPr>
        <w:t xml:space="preserve"> software (Stark, 2007) to assess model-data fit based on the sample-size adjusted chi-square to degrees of freedom ratio computed for item singles, doubles, and triples. M</w:t>
      </w:r>
      <w:ins w:id="26" w:author="Luyao Zhang" w:date="2016-12-03T18:23:00Z">
        <w:r w:rsidR="00381163">
          <w:rPr>
            <w:rFonts w:ascii="Times New Roman" w:hAnsi="Times New Roman" w:cs="Times New Roman"/>
            <w:color w:val="000000" w:themeColor="text1"/>
            <w:sz w:val="22"/>
            <w:szCs w:val="22"/>
          </w:rPr>
          <w:t>ODFIT</w:t>
        </w:r>
      </w:ins>
      <w:del w:id="27" w:author="Luyao Zhang" w:date="2016-12-03T18:23:00Z">
        <w:r w:rsidRPr="002B5DB1" w:rsidDel="00381163">
          <w:rPr>
            <w:rFonts w:ascii="Times New Roman" w:hAnsi="Times New Roman" w:cs="Times New Roman"/>
            <w:color w:val="000000" w:themeColor="text1"/>
            <w:sz w:val="22"/>
            <w:szCs w:val="22"/>
          </w:rPr>
          <w:delText>odfi</w:delText>
        </w:r>
      </w:del>
      <w:del w:id="28" w:author="Luyao Zhang" w:date="2016-12-03T18:22:00Z">
        <w:r w:rsidRPr="002B5DB1" w:rsidDel="00381163">
          <w:rPr>
            <w:rFonts w:ascii="Times New Roman" w:hAnsi="Times New Roman" w:cs="Times New Roman"/>
            <w:color w:val="000000" w:themeColor="text1"/>
            <w:sz w:val="22"/>
            <w:szCs w:val="22"/>
          </w:rPr>
          <w:delText>t</w:delText>
        </w:r>
      </w:del>
      <w:r w:rsidRPr="002B5DB1">
        <w:rPr>
          <w:rFonts w:ascii="Times New Roman" w:hAnsi="Times New Roman" w:cs="Times New Roman"/>
          <w:color w:val="000000" w:themeColor="text1"/>
          <w:sz w:val="22"/>
          <w:szCs w:val="22"/>
        </w:rPr>
        <w:t xml:space="preserve">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MODEL FIT</w:t>
      </w:r>
    </w:p>
    <w:p w14:paraId="5B134C23" w14:textId="3EF0DB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w:t>
      </w:r>
      <w:del w:id="29" w:author="Luyao Zhang" w:date="2017-01-16T12:08:00Z">
        <w:r w:rsidRPr="008D199C" w:rsidDel="00513622">
          <w:rPr>
            <w:rFonts w:ascii="Times New Roman" w:hAnsi="Times New Roman" w:cs="Times New Roman"/>
            <w:color w:val="000000" w:themeColor="text1"/>
          </w:rPr>
          <w:delText xml:space="preserve">obtained </w:delText>
        </w:r>
      </w:del>
      <w:ins w:id="30" w:author="Luyao Zhang" w:date="2017-01-16T12:08:00Z">
        <w:r w:rsidR="00513622">
          <w:rPr>
            <w:rFonts w:ascii="Times New Roman" w:hAnsi="Times New Roman" w:cs="Times New Roman"/>
            <w:color w:val="000000" w:themeColor="text1"/>
          </w:rPr>
          <w:t>examined</w:t>
        </w:r>
        <w:r w:rsidR="00513622" w:rsidRPr="008D199C">
          <w:rPr>
            <w:rFonts w:ascii="Times New Roman" w:hAnsi="Times New Roman" w:cs="Times New Roman"/>
            <w:color w:val="000000" w:themeColor="text1"/>
          </w:rPr>
          <w:t xml:space="preserve"> </w:t>
        </w:r>
      </w:ins>
      <w:r w:rsidR="00E14803">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mo</w:t>
      </w:r>
      <w:r w:rsidR="00432225">
        <w:rPr>
          <w:rFonts w:ascii="Times New Roman" w:hAnsi="Times New Roman" w:cs="Times New Roman"/>
          <w:color w:val="000000" w:themeColor="text1"/>
        </w:rPr>
        <w:t xml:space="preserve">del-data fit for the </w:t>
      </w:r>
      <w:r>
        <w:rPr>
          <w:rFonts w:ascii="Times New Roman" w:hAnsi="Times New Roman" w:cs="Times New Roman"/>
          <w:color w:val="000000" w:themeColor="text1"/>
        </w:rPr>
        <w:t>GGUM first, because</w:t>
      </w:r>
      <w:r w:rsidRPr="008D199C">
        <w:rPr>
          <w:rFonts w:ascii="Times New Roman" w:hAnsi="Times New Roman" w:cs="Times New Roman"/>
          <w:color w:val="000000" w:themeColor="text1"/>
        </w:rPr>
        <w:t xml:space="preserve"> </w:t>
      </w:r>
      <w:r>
        <w:rPr>
          <w:rFonts w:ascii="Times New Roman" w:hAnsi="Times New Roman" w:cs="Times New Roman"/>
          <w:color w:val="000000" w:themeColor="text1"/>
        </w:rPr>
        <w:t>unlike SGR, GGUM does not require reverse coding</w:t>
      </w:r>
      <w:r w:rsidRPr="008D199C">
        <w:rPr>
          <w:rFonts w:ascii="Times New Roman" w:hAnsi="Times New Roman" w:cs="Times New Roman"/>
          <w:color w:val="000000" w:themeColor="text1"/>
        </w:rPr>
        <w:t xml:space="preserve">. </w:t>
      </w:r>
      <w:r w:rsidR="00106EA5">
        <w:rPr>
          <w:rFonts w:ascii="Times New Roman" w:hAnsi="Times New Roman" w:cs="Times New Roman"/>
          <w:color w:val="000000" w:themeColor="text1"/>
        </w:rPr>
        <w:t>B</w:t>
      </w:r>
      <w:r w:rsidRPr="008D199C">
        <w:rPr>
          <w:rFonts w:ascii="Times New Roman" w:hAnsi="Times New Roman" w:cs="Times New Roman"/>
          <w:color w:val="000000" w:themeColor="text1"/>
        </w:rPr>
        <w:t>ased on the ICCs given by M</w:t>
      </w:r>
      <w:ins w:id="31" w:author="Luyao Zhang" w:date="2016-12-03T18:23:00Z">
        <w:r w:rsidR="00EC44B8">
          <w:rPr>
            <w:rFonts w:ascii="Times New Roman" w:hAnsi="Times New Roman" w:cs="Times New Roman"/>
            <w:color w:val="000000" w:themeColor="text1"/>
          </w:rPr>
          <w:t>ODFIT</w:t>
        </w:r>
      </w:ins>
      <w:del w:id="32" w:author="Luyao Zhang" w:date="2016-12-03T18:23:00Z">
        <w:r w:rsidRPr="008D199C" w:rsidDel="00EC44B8">
          <w:rPr>
            <w:rFonts w:ascii="Times New Roman" w:hAnsi="Times New Roman" w:cs="Times New Roman"/>
            <w:color w:val="000000" w:themeColor="text1"/>
          </w:rPr>
          <w:delText>odfit</w:delText>
        </w:r>
      </w:del>
      <w:r w:rsidRPr="008D199C">
        <w:rPr>
          <w:rFonts w:ascii="Times New Roman" w:hAnsi="Times New Roman" w:cs="Times New Roman"/>
          <w:color w:val="000000" w:themeColor="text1"/>
        </w:rPr>
        <w:t>, we discarded items with flat characteristic curves in at least one of the groups, because t</w:t>
      </w:r>
      <w:r w:rsidR="00104BAF">
        <w:rPr>
          <w:rFonts w:ascii="Times New Roman" w:hAnsi="Times New Roman" w:cs="Times New Roman"/>
          <w:color w:val="000000" w:themeColor="text1"/>
        </w:rPr>
        <w:t xml:space="preserve">hey had poor discrimination and </w:t>
      </w:r>
      <w:r w:rsidRPr="008D199C">
        <w:rPr>
          <w:rFonts w:ascii="Times New Roman" w:hAnsi="Times New Roman" w:cs="Times New Roman"/>
          <w:color w:val="000000" w:themeColor="text1"/>
        </w:rPr>
        <w:t xml:space="preserve">contained little information. Also based on the ICCs were decisions </w:t>
      </w:r>
      <w:del w:id="33" w:author="Luyao Zhang" w:date="2017-01-16T12:09:00Z">
        <w:r w:rsidRPr="008D199C" w:rsidDel="0049430C">
          <w:rPr>
            <w:rFonts w:ascii="Times New Roman" w:hAnsi="Times New Roman" w:cs="Times New Roman"/>
            <w:color w:val="000000" w:themeColor="text1"/>
          </w:rPr>
          <w:delText xml:space="preserve">on </w:delText>
        </w:r>
      </w:del>
      <w:ins w:id="34" w:author="Luyao Zhang" w:date="2017-01-16T12:09:00Z">
        <w:r w:rsidR="0049430C">
          <w:rPr>
            <w:rFonts w:ascii="Times New Roman" w:hAnsi="Times New Roman" w:cs="Times New Roman"/>
            <w:color w:val="000000" w:themeColor="text1"/>
          </w:rPr>
          <w:t>about</w:t>
        </w:r>
        <w:r w:rsidR="0049430C" w:rsidRPr="008D199C">
          <w:rPr>
            <w:rFonts w:ascii="Times New Roman" w:hAnsi="Times New Roman" w:cs="Times New Roman"/>
            <w:color w:val="000000" w:themeColor="text1"/>
          </w:rPr>
          <w:t xml:space="preserve"> </w:t>
        </w:r>
      </w:ins>
      <w:r w:rsidRPr="008D199C">
        <w:rPr>
          <w:rFonts w:ascii="Times New Roman" w:hAnsi="Times New Roman" w:cs="Times New Roman"/>
          <w:color w:val="000000" w:themeColor="text1"/>
        </w:rPr>
        <w:t>which items to be</w:t>
      </w:r>
      <w:r>
        <w:rPr>
          <w:rFonts w:ascii="Times New Roman" w:hAnsi="Times New Roman" w:cs="Times New Roman"/>
          <w:color w:val="000000" w:themeColor="text1"/>
        </w:rPr>
        <w:t xml:space="preserve"> r</w:t>
      </w:r>
      <w:r w:rsidR="00A200AC">
        <w:rPr>
          <w:rFonts w:ascii="Times New Roman" w:hAnsi="Times New Roman" w:cs="Times New Roman"/>
          <w:color w:val="000000" w:themeColor="text1"/>
        </w:rPr>
        <w:t>everse</w:t>
      </w:r>
      <w:r>
        <w:rPr>
          <w:rFonts w:ascii="Times New Roman" w:hAnsi="Times New Roman" w:cs="Times New Roman"/>
          <w:color w:val="000000" w:themeColor="text1"/>
        </w:rPr>
        <w:t xml:space="preserve"> coded </w:t>
      </w:r>
      <w:r w:rsidRPr="008D199C">
        <w:rPr>
          <w:rFonts w:ascii="Times New Roman" w:hAnsi="Times New Roman" w:cs="Times New Roman"/>
          <w:color w:val="000000" w:themeColor="text1"/>
        </w:rPr>
        <w:t>for the dominance models. If</w:t>
      </w:r>
      <w:ins w:id="35" w:author="Luyao Zhang" w:date="2017-01-16T12:09:00Z">
        <w:r w:rsidR="009827E6">
          <w:rPr>
            <w:rFonts w:ascii="Times New Roman" w:hAnsi="Times New Roman" w:cs="Times New Roman"/>
            <w:color w:val="000000" w:themeColor="text1"/>
          </w:rPr>
          <w:t>,</w:t>
        </w:r>
      </w:ins>
      <w:r w:rsidRPr="008D199C">
        <w:rPr>
          <w:rFonts w:ascii="Times New Roman" w:hAnsi="Times New Roman" w:cs="Times New Roman"/>
          <w:color w:val="000000" w:themeColor="text1"/>
        </w:rPr>
        <w:t xml:space="preserve"> as the latent trait level went up, the probability </w:t>
      </w:r>
      <w:ins w:id="36" w:author="Luyao Zhang" w:date="2017-01-16T12:09:00Z">
        <w:r w:rsidR="00E55357" w:rsidRPr="008D199C">
          <w:rPr>
            <w:rFonts w:ascii="Times New Roman" w:hAnsi="Times New Roman" w:cs="Times New Roman"/>
            <w:color w:val="000000" w:themeColor="text1"/>
          </w:rPr>
          <w:t xml:space="preserve">of the participants </w:t>
        </w:r>
        <w:r w:rsidR="00E55357">
          <w:rPr>
            <w:rFonts w:ascii="Times New Roman" w:hAnsi="Times New Roman" w:cs="Times New Roman"/>
            <w:color w:val="000000" w:themeColor="text1"/>
          </w:rPr>
          <w:t>endorsing</w:t>
        </w:r>
        <w:r w:rsidR="00E55357" w:rsidRPr="008D199C">
          <w:rPr>
            <w:rFonts w:ascii="Times New Roman" w:hAnsi="Times New Roman" w:cs="Times New Roman"/>
            <w:color w:val="000000" w:themeColor="text1"/>
          </w:rPr>
          <w:t xml:space="preserve"> the item </w:t>
        </w:r>
      </w:ins>
      <w:r w:rsidRPr="008D199C">
        <w:rPr>
          <w:rFonts w:ascii="Times New Roman" w:hAnsi="Times New Roman" w:cs="Times New Roman"/>
          <w:color w:val="000000" w:themeColor="text1"/>
        </w:rPr>
        <w:t>went down</w:t>
      </w:r>
      <w:del w:id="37" w:author="Luyao Zhang" w:date="2017-01-16T12:09:00Z">
        <w:r w:rsidRPr="008D199C" w:rsidDel="00E55357">
          <w:rPr>
            <w:rFonts w:ascii="Times New Roman" w:hAnsi="Times New Roman" w:cs="Times New Roman"/>
            <w:color w:val="000000" w:themeColor="text1"/>
          </w:rPr>
          <w:delText xml:space="preserve"> of the participants </w:delText>
        </w:r>
        <w:r w:rsidDel="00E55357">
          <w:rPr>
            <w:rFonts w:ascii="Times New Roman" w:hAnsi="Times New Roman" w:cs="Times New Roman"/>
            <w:color w:val="000000" w:themeColor="text1"/>
          </w:rPr>
          <w:delText>endorsing</w:delText>
        </w:r>
        <w:r w:rsidRPr="008D199C" w:rsidDel="00E55357">
          <w:rPr>
            <w:rFonts w:ascii="Times New Roman" w:hAnsi="Times New Roman" w:cs="Times New Roman"/>
            <w:color w:val="000000" w:themeColor="text1"/>
          </w:rPr>
          <w:delText xml:space="preserve"> the item</w:delText>
        </w:r>
      </w:del>
      <w:r w:rsidRPr="008D199C">
        <w:rPr>
          <w:rFonts w:ascii="Times New Roman" w:hAnsi="Times New Roman" w:cs="Times New Roman"/>
          <w:color w:val="000000" w:themeColor="text1"/>
        </w:rPr>
        <w:t>, then the item was considered a negative item, and reversed.</w:t>
      </w:r>
    </w:p>
    <w:p w14:paraId="0E5CBF92" w14:textId="7C6ED7A5"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Items 6, 19, and 20 were excluded from further analyses because of low discrimination. More specifically, Items 6 and 20 were not discriminating enough for the Chinese group, while Item 19 </w:t>
      </w:r>
      <w:r w:rsidR="001C63F4">
        <w:rPr>
          <w:rFonts w:ascii="Times New Roman" w:hAnsi="Times New Roman" w:cs="Times New Roman"/>
          <w:color w:val="000000" w:themeColor="text1"/>
        </w:rPr>
        <w:t>had</w:t>
      </w:r>
      <w:r w:rsidRPr="008D199C">
        <w:rPr>
          <w:rFonts w:ascii="Times New Roman" w:hAnsi="Times New Roman" w:cs="Times New Roman"/>
          <w:color w:val="000000" w:themeColor="text1"/>
        </w:rPr>
        <w:t xml:space="preserve"> flat ICCs in the U.S. group. Among the remaining 17 items, 9 were reversed for both groups based on the ICCs as well as the loadings given</w:t>
      </w:r>
      <w:r w:rsidR="00BE2BFD">
        <w:rPr>
          <w:rFonts w:ascii="Times New Roman" w:hAnsi="Times New Roman" w:cs="Times New Roman"/>
          <w:color w:val="000000" w:themeColor="text1"/>
        </w:rPr>
        <w:t xml:space="preserve"> by a one-factor CFA. Model</w:t>
      </w:r>
      <w:r w:rsidRPr="008D199C">
        <w:rPr>
          <w:rFonts w:ascii="Times New Roman" w:hAnsi="Times New Roman" w:cs="Times New Roman"/>
          <w:color w:val="000000" w:themeColor="text1"/>
        </w:rPr>
        <w:t xml:space="preserve"> fit was then obtained using theses 17 items for both GGUM and SGR, with negative items reversed for the latter. Results of </w:t>
      </w:r>
      <w:ins w:id="38" w:author="Luyao Zhang" w:date="2017-01-16T12:10:00Z">
        <w:r w:rsidR="000A0CE2">
          <w:rPr>
            <w:rFonts w:ascii="Times New Roman" w:hAnsi="Times New Roman" w:cs="Times New Roman"/>
            <w:color w:val="000000" w:themeColor="text1"/>
          </w:rPr>
          <w:t xml:space="preserve">the </w:t>
        </w:r>
      </w:ins>
      <w:r w:rsidRPr="008D199C">
        <w:rPr>
          <w:rFonts w:ascii="Times New Roman" w:hAnsi="Times New Roman" w:cs="Times New Roman"/>
          <w:color w:val="000000" w:themeColor="text1"/>
        </w:rPr>
        <w:t xml:space="preserve">model fit </w:t>
      </w:r>
      <w:ins w:id="39" w:author="Luyao Zhang" w:date="2017-01-16T12:10:00Z">
        <w:r w:rsidR="00A23F84">
          <w:rPr>
            <w:rFonts w:ascii="Times New Roman" w:hAnsi="Times New Roman" w:cs="Times New Roman"/>
            <w:color w:val="000000" w:themeColor="text1"/>
          </w:rPr>
          <w:t xml:space="preserve">analyses </w:t>
        </w:r>
      </w:ins>
      <w:r w:rsidRPr="008D199C">
        <w:rPr>
          <w:rFonts w:ascii="Times New Roman" w:hAnsi="Times New Roman" w:cs="Times New Roman"/>
          <w:color w:val="000000" w:themeColor="text1"/>
        </w:rPr>
        <w:t xml:space="preserve">can be found in Table 1. </w:t>
      </w:r>
    </w:p>
    <w:p w14:paraId="58ECB5EA" w14:textId="592E12B3" w:rsidR="00E00B1F"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Adequate fit is indicated by Chi-square-to-degree-of-freedom ratios less than 3 (Drasgow, Levine, Tsien, Williams, &amp; Mead, 1995; Tay et al., 2011). </w:t>
      </w:r>
      <w:r w:rsidR="00B76BC2">
        <w:rPr>
          <w:rFonts w:ascii="Times New Roman" w:hAnsi="Times New Roman" w:cs="Times New Roman"/>
          <w:color w:val="000000" w:themeColor="text1"/>
        </w:rPr>
        <w:t>Based on this criterion</w:t>
      </w:r>
      <w:r w:rsidRPr="008D199C">
        <w:rPr>
          <w:rFonts w:ascii="Times New Roman" w:hAnsi="Times New Roman" w:cs="Times New Roman"/>
          <w:color w:val="000000" w:themeColor="text1"/>
        </w:rPr>
        <w:t xml:space="preserve">, </w:t>
      </w:r>
      <w:r w:rsidR="00CC0F09">
        <w:rPr>
          <w:rFonts w:ascii="Times New Roman" w:hAnsi="Times New Roman" w:cs="Times New Roman"/>
          <w:color w:val="000000" w:themeColor="text1"/>
        </w:rPr>
        <w:t xml:space="preserve">as shown in Table 1, </w:t>
      </w:r>
      <w:r w:rsidR="00F07E00">
        <w:rPr>
          <w:rFonts w:ascii="Times New Roman" w:hAnsi="Times New Roman" w:cs="Times New Roman"/>
          <w:color w:val="000000" w:themeColor="text1"/>
        </w:rPr>
        <w:t>both GGUM and SGR exhibited</w:t>
      </w:r>
      <w:r w:rsidRPr="008D199C">
        <w:rPr>
          <w:rFonts w:ascii="Times New Roman" w:hAnsi="Times New Roman" w:cs="Times New Roman"/>
          <w:color w:val="000000" w:themeColor="text1"/>
        </w:rPr>
        <w:t xml:space="preserve"> good fit for item singles, but </w:t>
      </w:r>
      <w:del w:id="40" w:author="Luyao Zhang" w:date="2017-01-16T12:13:00Z">
        <w:r w:rsidRPr="008D199C" w:rsidDel="00A80280">
          <w:rPr>
            <w:rFonts w:ascii="Times New Roman" w:hAnsi="Times New Roman" w:cs="Times New Roman"/>
            <w:color w:val="000000" w:themeColor="text1"/>
          </w:rPr>
          <w:delText>misfit</w:delText>
        </w:r>
        <w:r w:rsidR="006B02AB" w:rsidDel="00A80280">
          <w:rPr>
            <w:rFonts w:ascii="Times New Roman" w:hAnsi="Times New Roman" w:cs="Times New Roman"/>
            <w:color w:val="000000" w:themeColor="text1"/>
          </w:rPr>
          <w:delText xml:space="preserve"> to some extent</w:delText>
        </w:r>
      </w:del>
      <w:ins w:id="41" w:author="Luyao Zhang" w:date="2017-01-16T12:13:00Z">
        <w:r w:rsidR="00A80280">
          <w:rPr>
            <w:rFonts w:ascii="Times New Roman" w:hAnsi="Times New Roman" w:cs="Times New Roman"/>
            <w:color w:val="000000" w:themeColor="text1"/>
          </w:rPr>
          <w:t>some misfit</w:t>
        </w:r>
      </w:ins>
      <w:r w:rsidRPr="008D199C">
        <w:rPr>
          <w:rFonts w:ascii="Times New Roman" w:hAnsi="Times New Roman" w:cs="Times New Roman"/>
          <w:color w:val="000000" w:themeColor="text1"/>
        </w:rPr>
        <w:t xml:space="preserve"> for item doubles and triple</w:t>
      </w:r>
      <w:r w:rsidR="00A747E8">
        <w:rPr>
          <w:rFonts w:ascii="Times New Roman" w:hAnsi="Times New Roman" w:cs="Times New Roman"/>
          <w:color w:val="000000" w:themeColor="text1"/>
        </w:rPr>
        <w:t>s</w:t>
      </w:r>
      <w:r w:rsidRPr="008D199C">
        <w:rPr>
          <w:rFonts w:ascii="Times New Roman" w:hAnsi="Times New Roman" w:cs="Times New Roman"/>
          <w:color w:val="000000" w:themeColor="text1"/>
        </w:rPr>
        <w:t>. In the current study, we focus</w:t>
      </w:r>
      <w:r w:rsidR="006D6883">
        <w:rPr>
          <w:rFonts w:ascii="Times New Roman" w:hAnsi="Times New Roman" w:cs="Times New Roman"/>
          <w:color w:val="000000" w:themeColor="text1"/>
        </w:rPr>
        <w:t>ed</w:t>
      </w:r>
      <w:r w:rsidRPr="008D199C">
        <w:rPr>
          <w:rFonts w:ascii="Times New Roman" w:hAnsi="Times New Roman" w:cs="Times New Roman"/>
          <w:color w:val="000000" w:themeColor="text1"/>
        </w:rPr>
        <w:t xml:space="preserve"> on </w:t>
      </w:r>
      <w:r w:rsidR="009B365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fit of item doubles a</w:t>
      </w:r>
      <w:r w:rsidR="00D439F4">
        <w:rPr>
          <w:rFonts w:ascii="Times New Roman" w:hAnsi="Times New Roman" w:cs="Times New Roman"/>
          <w:color w:val="000000" w:themeColor="text1"/>
        </w:rPr>
        <w:t>nd triples. This is because</w:t>
      </w:r>
      <w:r w:rsidRPr="008D199C">
        <w:rPr>
          <w:rFonts w:ascii="Times New Roman" w:hAnsi="Times New Roman" w:cs="Times New Roman"/>
          <w:color w:val="000000" w:themeColor="text1"/>
        </w:rPr>
        <w:t xml:space="preserve"> </w:t>
      </w:r>
      <w:ins w:id="42" w:author="Luyao Zhang" w:date="2017-01-16T12:15:00Z">
        <w:r w:rsidR="00E9379F">
          <w:rPr>
            <w:rFonts w:ascii="Times New Roman" w:hAnsi="Times New Roman" w:cs="Times New Roman"/>
            <w:color w:val="000000" w:themeColor="text1"/>
          </w:rPr>
          <w:t xml:space="preserve">that </w:t>
        </w:r>
      </w:ins>
      <w:r w:rsidRPr="008D199C">
        <w:rPr>
          <w:rFonts w:ascii="Times New Roman" w:hAnsi="Times New Roman" w:cs="Times New Roman"/>
          <w:color w:val="000000" w:themeColor="text1"/>
        </w:rPr>
        <w:t xml:space="preserve">item singles are insensitive to misfit when item parameters and fit are </w:t>
      </w:r>
      <w:r w:rsidR="00083862">
        <w:rPr>
          <w:rFonts w:ascii="Times New Roman" w:hAnsi="Times New Roman" w:cs="Times New Roman"/>
          <w:color w:val="000000" w:themeColor="text1"/>
        </w:rPr>
        <w:t>computed using the same sample</w:t>
      </w:r>
      <w:r w:rsidR="00B240BE">
        <w:rPr>
          <w:rFonts w:ascii="Times New Roman" w:hAnsi="Times New Roman" w:cs="Times New Roman"/>
          <w:color w:val="000000" w:themeColor="text1"/>
        </w:rPr>
        <w:t xml:space="preserve"> </w:t>
      </w:r>
      <w:r w:rsidR="00B240BE" w:rsidRPr="008D199C">
        <w:rPr>
          <w:rFonts w:ascii="Times New Roman" w:hAnsi="Times New Roman" w:cs="Times New Roman"/>
          <w:color w:val="000000" w:themeColor="text1"/>
        </w:rPr>
        <w:t>(Drasgow et al., 1995)</w:t>
      </w:r>
      <w:r w:rsidR="00B240BE">
        <w:rPr>
          <w:rFonts w:ascii="Times New Roman" w:hAnsi="Times New Roman" w:cs="Times New Roman"/>
          <w:color w:val="000000" w:themeColor="text1"/>
        </w:rPr>
        <w:t xml:space="preserve">. </w:t>
      </w:r>
    </w:p>
    <w:p w14:paraId="5C4BF44B" w14:textId="3B653EA9" w:rsidR="00984A50" w:rsidRPr="008D199C" w:rsidRDefault="00B240B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lastRenderedPageBreak/>
        <w:t>I</w:t>
      </w:r>
      <w:r w:rsidR="00984A50" w:rsidRPr="008D199C">
        <w:rPr>
          <w:rFonts w:ascii="Times New Roman" w:hAnsi="Times New Roman" w:cs="Times New Roman"/>
          <w:color w:val="000000" w:themeColor="text1"/>
        </w:rPr>
        <w:t>tem doubles and triples have been found to be sensitive to local independence</w:t>
      </w:r>
      <w:r w:rsidR="000B1405">
        <w:rPr>
          <w:rFonts w:ascii="Times New Roman" w:hAnsi="Times New Roman" w:cs="Times New Roman"/>
          <w:color w:val="000000" w:themeColor="text1"/>
        </w:rPr>
        <w:t>, and f</w:t>
      </w:r>
      <w:r w:rsidR="00984A50" w:rsidRPr="008D199C">
        <w:rPr>
          <w:rFonts w:ascii="Times New Roman" w:hAnsi="Times New Roman" w:cs="Times New Roman"/>
          <w:color w:val="000000" w:themeColor="text1"/>
        </w:rPr>
        <w:t xml:space="preserve">or a 17-item scale measuring a specific personality facet, local dependence is not rare (Chernyshenko et al., 2007), </w:t>
      </w:r>
      <w:r w:rsidR="00B80100">
        <w:rPr>
          <w:rFonts w:ascii="Times New Roman" w:hAnsi="Times New Roman" w:cs="Times New Roman"/>
          <w:color w:val="000000" w:themeColor="text1"/>
        </w:rPr>
        <w:t>so</w:t>
      </w:r>
      <w:r w:rsidR="00984A50" w:rsidRPr="008D199C">
        <w:rPr>
          <w:rFonts w:ascii="Times New Roman" w:hAnsi="Times New Roman" w:cs="Times New Roman"/>
          <w:color w:val="000000" w:themeColor="text1"/>
        </w:rPr>
        <w:t xml:space="preserve"> a higher cutoff for misfit may be more proper (Speer et al., 2016). Also, if there’s misfit for more than one model, relative misfit of the two models can still be compared (Stark et al., 2006b), and as shown in Table 1, </w:t>
      </w:r>
      <w:r w:rsidR="00417BEB">
        <w:rPr>
          <w:rFonts w:ascii="Times New Roman" w:hAnsi="Times New Roman" w:cs="Times New Roman"/>
          <w:color w:val="000000" w:themeColor="text1"/>
        </w:rPr>
        <w:t xml:space="preserve">for </w:t>
      </w:r>
      <w:r w:rsidR="00984A50" w:rsidRPr="008D199C">
        <w:rPr>
          <w:rFonts w:ascii="Times New Roman" w:hAnsi="Times New Roman" w:cs="Times New Roman"/>
          <w:color w:val="000000" w:themeColor="text1"/>
        </w:rPr>
        <w:t>item singles, GGUM fitted</w:t>
      </w:r>
      <w:r w:rsidR="005D342F">
        <w:rPr>
          <w:rFonts w:ascii="Times New Roman" w:hAnsi="Times New Roman" w:cs="Times New Roman"/>
          <w:color w:val="000000" w:themeColor="text1"/>
        </w:rPr>
        <w:t xml:space="preserve"> slightly</w:t>
      </w:r>
      <w:r w:rsidR="00984A50" w:rsidRPr="008D199C">
        <w:rPr>
          <w:rFonts w:ascii="Times New Roman" w:hAnsi="Times New Roman" w:cs="Times New Roman"/>
          <w:color w:val="000000" w:themeColor="text1"/>
        </w:rPr>
        <w:t xml:space="preserve"> bett</w:t>
      </w:r>
      <w:r w:rsidR="0099410E">
        <w:rPr>
          <w:rFonts w:ascii="Times New Roman" w:hAnsi="Times New Roman" w:cs="Times New Roman"/>
          <w:color w:val="000000" w:themeColor="text1"/>
        </w:rPr>
        <w:t xml:space="preserve">er than SGR in </w:t>
      </w:r>
      <w:r w:rsidR="00984A50" w:rsidRPr="008D199C">
        <w:rPr>
          <w:rFonts w:ascii="Times New Roman" w:hAnsi="Times New Roman" w:cs="Times New Roman"/>
          <w:color w:val="000000" w:themeColor="text1"/>
        </w:rPr>
        <w:t xml:space="preserve">the U.S. group, while in the Chinese group, the two models showed </w:t>
      </w:r>
      <w:r w:rsidR="0053376E">
        <w:rPr>
          <w:rFonts w:ascii="Times New Roman" w:hAnsi="Times New Roman" w:cs="Times New Roman"/>
          <w:color w:val="000000" w:themeColor="text1"/>
        </w:rPr>
        <w:t>equally</w:t>
      </w:r>
      <w:r w:rsidR="00081AE7">
        <w:rPr>
          <w:rFonts w:ascii="Times New Roman" w:hAnsi="Times New Roman" w:cs="Times New Roman"/>
          <w:color w:val="000000" w:themeColor="text1"/>
        </w:rPr>
        <w:t xml:space="preserve"> good</w:t>
      </w:r>
      <w:r w:rsidR="00984A50" w:rsidRPr="008D199C">
        <w:rPr>
          <w:rFonts w:ascii="Times New Roman" w:hAnsi="Times New Roman" w:cs="Times New Roman"/>
          <w:color w:val="000000" w:themeColor="text1"/>
        </w:rPr>
        <w:t xml:space="preserve"> fit. In both groups, GGUM fitted better than SGR for item doubles. </w:t>
      </w:r>
      <w:r w:rsidR="00714C52">
        <w:rPr>
          <w:rFonts w:ascii="Times New Roman" w:hAnsi="Times New Roman" w:cs="Times New Roman"/>
          <w:color w:val="000000" w:themeColor="text1"/>
        </w:rPr>
        <w:t xml:space="preserve">For item triples, </w:t>
      </w:r>
      <w:r w:rsidR="00A231EF">
        <w:rPr>
          <w:rFonts w:ascii="Times New Roman" w:hAnsi="Times New Roman" w:cs="Times New Roman"/>
          <w:color w:val="000000" w:themeColor="text1"/>
        </w:rPr>
        <w:t>i</w:t>
      </w:r>
      <w:r w:rsidR="00984A50" w:rsidRPr="008D199C">
        <w:rPr>
          <w:rFonts w:ascii="Times New Roman" w:hAnsi="Times New Roman" w:cs="Times New Roman"/>
          <w:color w:val="000000" w:themeColor="text1"/>
        </w:rPr>
        <w:t xml:space="preserve">n the U.S. group, SGR fitted only faintly better than GGUM, while in the Chinese group, GGUM fitted better than SGR. </w:t>
      </w:r>
    </w:p>
    <w:p w14:paraId="68E7C02E" w14:textId="12553C6F"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w:t>
      </w:r>
      <w:r w:rsidR="00A42F11">
        <w:rPr>
          <w:rFonts w:ascii="Times New Roman" w:hAnsi="Times New Roman" w:cs="Times New Roman"/>
          <w:color w:val="000000" w:themeColor="text1"/>
        </w:rPr>
        <w:t xml:space="preserve">in </w:t>
      </w:r>
      <w:r w:rsidRPr="008D199C">
        <w:rPr>
          <w:rFonts w:ascii="Times New Roman" w:hAnsi="Times New Roman" w:cs="Times New Roman"/>
          <w:color w:val="000000" w:themeColor="text1"/>
        </w:rPr>
        <w:t xml:space="preserve">general, </w:t>
      </w:r>
      <w:r w:rsidR="00B154B4">
        <w:rPr>
          <w:rFonts w:ascii="Times New Roman" w:hAnsi="Times New Roman" w:cs="Times New Roman"/>
          <w:color w:val="000000" w:themeColor="text1"/>
        </w:rPr>
        <w:t xml:space="preserve">for the Well-being scale, </w:t>
      </w:r>
      <w:r w:rsidRPr="008D199C">
        <w:rPr>
          <w:rFonts w:ascii="Times New Roman" w:hAnsi="Times New Roman" w:cs="Times New Roman"/>
          <w:color w:val="000000" w:themeColor="text1"/>
        </w:rPr>
        <w:t>p</w:t>
      </w:r>
      <w:r w:rsidR="0098215E">
        <w:rPr>
          <w:rFonts w:ascii="Times New Roman" w:hAnsi="Times New Roman" w:cs="Times New Roman"/>
          <w:color w:val="000000" w:themeColor="text1"/>
        </w:rPr>
        <w:t xml:space="preserve">olytomous GGUM had better model </w:t>
      </w:r>
      <w:r w:rsidRPr="008D199C">
        <w:rPr>
          <w:rFonts w:ascii="Times New Roman" w:hAnsi="Times New Roman" w:cs="Times New Roman"/>
          <w:color w:val="000000" w:themeColor="text1"/>
        </w:rPr>
        <w:t>fit than SGR, and that both models</w:t>
      </w:r>
      <w:r w:rsidR="00CD5B5B">
        <w:rPr>
          <w:rFonts w:ascii="Times New Roman" w:hAnsi="Times New Roman" w:cs="Times New Roman"/>
          <w:color w:val="000000" w:themeColor="text1"/>
        </w:rPr>
        <w:t xml:space="preserve"> showed acceptable, </w:t>
      </w:r>
      <w:commentRangeStart w:id="43"/>
      <w:r w:rsidR="00CD5B5B">
        <w:rPr>
          <w:rFonts w:ascii="Times New Roman" w:hAnsi="Times New Roman" w:cs="Times New Roman"/>
          <w:color w:val="000000" w:themeColor="text1"/>
        </w:rPr>
        <w:t xml:space="preserve">if not </w:t>
      </w:r>
      <w:r w:rsidRPr="008D199C">
        <w:rPr>
          <w:rFonts w:ascii="Times New Roman" w:hAnsi="Times New Roman" w:cs="Times New Roman"/>
          <w:color w:val="000000" w:themeColor="text1"/>
        </w:rPr>
        <w:t>satisfactory fit,</w:t>
      </w:r>
      <w:commentRangeEnd w:id="43"/>
      <w:r w:rsidR="0044720B">
        <w:rPr>
          <w:rStyle w:val="CommentReference"/>
        </w:rPr>
        <w:commentReference w:id="43"/>
      </w:r>
      <w:r w:rsidRPr="008D199C">
        <w:rPr>
          <w:rFonts w:ascii="Times New Roman" w:hAnsi="Times New Roman" w:cs="Times New Roman"/>
          <w:color w:val="000000" w:themeColor="text1"/>
        </w:rPr>
        <w:t xml:space="preserve"> we decided to keep both models for the DIF analyses.</w:t>
      </w:r>
    </w:p>
    <w:p w14:paraId="1DC483DF" w14:textId="03E3A3BC"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w:t>
      </w:r>
      <w:r w:rsidR="005F1DE0">
        <w:rPr>
          <w:rFonts w:ascii="Times New Roman" w:hAnsi="Times New Roman" w:cs="Times New Roman"/>
          <w:color w:val="000000" w:themeColor="text1"/>
        </w:rPr>
        <w:t>1-2). These characteristics are</w:t>
      </w:r>
      <w:r w:rsidR="00DC6AFA">
        <w:rPr>
          <w:rFonts w:ascii="Times New Roman" w:hAnsi="Times New Roman" w:cs="Times New Roman"/>
          <w:color w:val="000000" w:themeColor="text1"/>
        </w:rPr>
        <w:t xml:space="preserve"> what one should</w:t>
      </w:r>
      <w:r w:rsidR="00FE65F2">
        <w:rPr>
          <w:rFonts w:ascii="Times New Roman" w:hAnsi="Times New Roman" w:cs="Times New Roman"/>
          <w:color w:val="000000" w:themeColor="text1"/>
        </w:rPr>
        <w:t xml:space="preserve"> expect from an item that is</w:t>
      </w:r>
      <w:r w:rsidRPr="008D199C">
        <w:rPr>
          <w:rFonts w:ascii="Times New Roman" w:hAnsi="Times New Roman" w:cs="Times New Roman"/>
          <w:color w:val="000000" w:themeColor="text1"/>
        </w:rPr>
        <w:t xml:space="preserve"> working as an unfolding/intermediate item. Another characteristic of an unfolding item is that it </w:t>
      </w:r>
      <w:del w:id="44" w:author="Luyao Zhang" w:date="2016-12-03T18:24:00Z">
        <w:r w:rsidRPr="008D199C" w:rsidDel="000F1272">
          <w:rPr>
            <w:rFonts w:ascii="Times New Roman" w:hAnsi="Times New Roman" w:cs="Times New Roman"/>
            <w:color w:val="000000" w:themeColor="text1"/>
          </w:rPr>
          <w:delText xml:space="preserve">probabaly </w:delText>
        </w:r>
      </w:del>
      <w:r w:rsidRPr="008D199C">
        <w:rPr>
          <w:rFonts w:ascii="Times New Roman" w:hAnsi="Times New Roman" w:cs="Times New Roman"/>
          <w:color w:val="000000" w:themeColor="text1"/>
        </w:rPr>
        <w:t xml:space="preserve">won’t be modeled </w:t>
      </w:r>
      <w:r w:rsidR="0098606F">
        <w:rPr>
          <w:rFonts w:ascii="Times New Roman" w:hAnsi="Times New Roman" w:cs="Times New Roman"/>
          <w:color w:val="000000" w:themeColor="text1"/>
        </w:rPr>
        <w:t>very well</w:t>
      </w:r>
      <w:r w:rsidRPr="008D199C">
        <w:rPr>
          <w:rFonts w:ascii="Times New Roman" w:hAnsi="Times New Roman" w:cs="Times New Roman"/>
          <w:color w:val="000000" w:themeColor="text1"/>
        </w:rPr>
        <w:t xml:space="preserve"> by the dominance model, because of the non-monotonicity. </w:t>
      </w:r>
      <w:r w:rsidRPr="008D199C">
        <w:rPr>
          <w:rFonts w:ascii="Times New Roman" w:hAnsi="Times New Roman" w:cs="Times New Roman"/>
          <w:color w:val="000000" w:themeColor="text1"/>
        </w:rPr>
        <w:lastRenderedPageBreak/>
        <w:t>Sure enough, by examining the ICCs (Figures 3-4) and item parameters of Item 17 under SGR, we found that this mode</w:t>
      </w:r>
      <w:r w:rsidR="00343126">
        <w:rPr>
          <w:rFonts w:ascii="Times New Roman" w:hAnsi="Times New Roman" w:cs="Times New Roman"/>
          <w:color w:val="000000" w:themeColor="text1"/>
        </w:rPr>
        <w:t>l</w:t>
      </w:r>
      <w:r w:rsidRPr="008D199C">
        <w:rPr>
          <w:rFonts w:ascii="Times New Roman" w:hAnsi="Times New Roman" w:cs="Times New Roman"/>
          <w:color w:val="000000" w:themeColor="text1"/>
        </w:rPr>
        <w:t xml:space="preserve"> was unable to capture the unfolding property, producing minimal discrimination parameters (U.S.: 0.09; CH: 0.06)</w:t>
      </w:r>
      <w:r w:rsidR="005B502C">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extremely large difficulty parameters (U.S.: -20.67; CH: -43.52). To further assess the effects of Item 17 on model fit and relative model fit, we computed new model fit without Item 17 for the two models (Table 2). As expected, without the unfolding item, </w:t>
      </w:r>
      <w:ins w:id="45" w:author="Luyao Zhang" w:date="2017-01-16T13:03:00Z">
        <w:r w:rsidR="0047724F">
          <w:rPr>
            <w:rFonts w:ascii="Times New Roman" w:hAnsi="Times New Roman" w:cs="Times New Roman"/>
            <w:color w:val="000000" w:themeColor="text1"/>
          </w:rPr>
          <w:t xml:space="preserve">the </w:t>
        </w:r>
      </w:ins>
      <w:r w:rsidRPr="008D199C">
        <w:rPr>
          <w:rFonts w:ascii="Times New Roman" w:hAnsi="Times New Roman" w:cs="Times New Roman"/>
          <w:color w:val="000000" w:themeColor="text1"/>
        </w:rPr>
        <w:t xml:space="preserve">model fit of SGR now became almost as good as GGUM, </w:t>
      </w:r>
      <w:del w:id="46" w:author="Luyao Zhang" w:date="2017-01-16T12:40:00Z">
        <w:r w:rsidRPr="008D199C" w:rsidDel="00B4460E">
          <w:rPr>
            <w:rFonts w:ascii="Times New Roman" w:hAnsi="Times New Roman" w:cs="Times New Roman"/>
            <w:color w:val="000000" w:themeColor="text1"/>
          </w:rPr>
          <w:delText xml:space="preserve">majorly </w:delText>
        </w:r>
      </w:del>
      <w:ins w:id="47" w:author="Luyao Zhang" w:date="2017-01-16T12:40:00Z">
        <w:r w:rsidR="00B4460E">
          <w:rPr>
            <w:rFonts w:ascii="Times New Roman" w:hAnsi="Times New Roman" w:cs="Times New Roman"/>
            <w:color w:val="000000" w:themeColor="text1"/>
          </w:rPr>
          <w:t>mainly</w:t>
        </w:r>
        <w:r w:rsidR="00B4460E" w:rsidRPr="008D199C">
          <w:rPr>
            <w:rFonts w:ascii="Times New Roman" w:hAnsi="Times New Roman" w:cs="Times New Roman"/>
            <w:color w:val="000000" w:themeColor="text1"/>
          </w:rPr>
          <w:t xml:space="preserve"> </w:t>
        </w:r>
      </w:ins>
      <w:r w:rsidRPr="008D199C">
        <w:rPr>
          <w:rFonts w:ascii="Times New Roman" w:hAnsi="Times New Roman" w:cs="Times New Roman"/>
          <w:color w:val="000000" w:themeColor="text1"/>
        </w:rPr>
        <w:t>due t</w:t>
      </w:r>
      <w:r w:rsidR="007D078B">
        <w:rPr>
          <w:rFonts w:ascii="Times New Roman" w:hAnsi="Times New Roman" w:cs="Times New Roman"/>
          <w:color w:val="000000" w:themeColor="text1"/>
        </w:rPr>
        <w:t>o the significant improvement of</w:t>
      </w:r>
      <w:r w:rsidR="00491F39">
        <w:rPr>
          <w:rFonts w:ascii="Times New Roman" w:hAnsi="Times New Roman" w:cs="Times New Roman"/>
          <w:color w:val="000000" w:themeColor="text1"/>
        </w:rPr>
        <w:t xml:space="preserve"> the model fit of</w:t>
      </w:r>
      <w:r w:rsidRPr="008D199C">
        <w:rPr>
          <w:rFonts w:ascii="Times New Roman" w:hAnsi="Times New Roman" w:cs="Times New Roman"/>
          <w:color w:val="000000" w:themeColor="text1"/>
        </w:rPr>
        <w:t xml:space="preserve"> SGR. </w:t>
      </w:r>
    </w:p>
    <w:p w14:paraId="1703CFB7" w14:textId="098EC377" w:rsidR="00984A50" w:rsidRPr="008D199C" w:rsidRDefault="00984A50" w:rsidP="00984A50">
      <w:pPr>
        <w:spacing w:line="480" w:lineRule="auto"/>
        <w:ind w:firstLine="360"/>
        <w:rPr>
          <w:rFonts w:ascii="Times New Roman" w:hAnsi="Times New Roman" w:cs="Times New Roman"/>
          <w:color w:val="000000" w:themeColor="text1"/>
        </w:rPr>
      </w:pPr>
      <w:commentRangeStart w:id="48"/>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w:t>
      </w:r>
      <w:r w:rsidR="001B2965">
        <w:rPr>
          <w:rFonts w:ascii="Times New Roman" w:hAnsi="Times New Roman" w:cs="Times New Roman"/>
          <w:color w:val="000000" w:themeColor="text1"/>
        </w:rPr>
        <w:t>, due to low discrimination</w:t>
      </w:r>
      <w:r w:rsidRPr="008D199C">
        <w:rPr>
          <w:rFonts w:ascii="Times New Roman" w:hAnsi="Times New Roman" w:cs="Times New Roman"/>
          <w:color w:val="000000" w:themeColor="text1"/>
        </w:rPr>
        <w:t>. Model-data fit with</w:t>
      </w:r>
      <w:r w:rsidR="00C353BB">
        <w:rPr>
          <w:rFonts w:ascii="Times New Roman" w:hAnsi="Times New Roman" w:cs="Times New Roman"/>
          <w:color w:val="000000" w:themeColor="text1"/>
        </w:rPr>
        <w:t xml:space="preserve"> these</w:t>
      </w:r>
      <w:r w:rsidRPr="008D199C">
        <w:rPr>
          <w:rFonts w:ascii="Times New Roman" w:hAnsi="Times New Roman" w:cs="Times New Roman"/>
          <w:color w:val="000000" w:themeColor="text1"/>
        </w:rPr>
        <w:t xml:space="preserve"> 18 items for both GGUM and 2PLM was computed, which can be found in Table 3. As sho</w:t>
      </w:r>
      <w:r>
        <w:rPr>
          <w:rFonts w:ascii="Times New Roman" w:hAnsi="Times New Roman" w:cs="Times New Roman"/>
          <w:color w:val="000000" w:themeColor="text1"/>
        </w:rPr>
        <w:t xml:space="preserve">wn in Table 3, </w:t>
      </w:r>
      <w:r w:rsidR="00D37BE8">
        <w:rPr>
          <w:rFonts w:ascii="Times New Roman" w:hAnsi="Times New Roman" w:cs="Times New Roman"/>
          <w:color w:val="000000" w:themeColor="text1"/>
        </w:rPr>
        <w:t>both GGUM and 2PLM</w:t>
      </w:r>
      <w:r w:rsidRPr="008D199C">
        <w:rPr>
          <w:rFonts w:ascii="Times New Roman" w:hAnsi="Times New Roman" w:cs="Times New Roman"/>
          <w:color w:val="000000" w:themeColor="text1"/>
        </w:rPr>
        <w:t xml:space="preserve"> exhibited much better fit than with polytomous data. All combinations of group, model, and item types demonstrated adequate</w:t>
      </w:r>
      <w:r w:rsidR="00573AFB">
        <w:rPr>
          <w:rFonts w:ascii="Times New Roman" w:hAnsi="Times New Roman" w:cs="Times New Roman"/>
          <w:color w:val="000000" w:themeColor="text1"/>
        </w:rPr>
        <w:t xml:space="preserve"> or almost adequate</w:t>
      </w:r>
      <w:r w:rsidRPr="008D199C">
        <w:rPr>
          <w:rFonts w:ascii="Times New Roman" w:hAnsi="Times New Roman" w:cs="Times New Roman"/>
          <w:color w:val="000000" w:themeColor="text1"/>
        </w:rPr>
        <w:t xml:space="preserve"> fit</w:t>
      </w:r>
      <w:r w:rsidR="00D24FC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except for item triples for the U.S. grou</w:t>
      </w:r>
      <w:r w:rsidR="00092066">
        <w:rPr>
          <w:rFonts w:ascii="Times New Roman" w:hAnsi="Times New Roman" w:cs="Times New Roman"/>
          <w:color w:val="000000" w:themeColor="text1"/>
        </w:rPr>
        <w:t xml:space="preserve">p under 2PLM, which showed </w:t>
      </w:r>
      <w:r w:rsidR="00CC0C75">
        <w:rPr>
          <w:rFonts w:ascii="Times New Roman" w:hAnsi="Times New Roman" w:cs="Times New Roman"/>
          <w:color w:val="000000" w:themeColor="text1"/>
        </w:rPr>
        <w:t>some</w:t>
      </w:r>
      <w:r w:rsidRPr="008D199C">
        <w:rPr>
          <w:rFonts w:ascii="Times New Roman" w:hAnsi="Times New Roman" w:cs="Times New Roman"/>
          <w:color w:val="000000" w:themeColor="text1"/>
        </w:rPr>
        <w:t xml:space="preserve"> misfit</w:t>
      </w:r>
      <w:r w:rsidR="00A04BDF">
        <w:rPr>
          <w:rFonts w:ascii="Times New Roman" w:hAnsi="Times New Roman" w:cs="Times New Roman"/>
          <w:color w:val="000000" w:themeColor="text1"/>
        </w:rPr>
        <w:t>, but not</w:t>
      </w:r>
      <w:r w:rsidR="00275755">
        <w:rPr>
          <w:rFonts w:ascii="Times New Roman" w:hAnsi="Times New Roman" w:cs="Times New Roman"/>
          <w:color w:val="000000" w:themeColor="text1"/>
        </w:rPr>
        <w:t>hing</w:t>
      </w:r>
      <w:r w:rsidR="00A04BDF">
        <w:rPr>
          <w:rFonts w:ascii="Times New Roman" w:hAnsi="Times New Roman" w:cs="Times New Roman"/>
          <w:color w:val="000000" w:themeColor="text1"/>
        </w:rPr>
        <w:t xml:space="preserve"> severe</w:t>
      </w:r>
      <w:r w:rsidRPr="008D199C">
        <w:rPr>
          <w:rFonts w:ascii="Times New Roman" w:hAnsi="Times New Roman" w:cs="Times New Roman"/>
          <w:color w:val="000000" w:themeColor="text1"/>
        </w:rPr>
        <w:t xml:space="preserve">. Same as when with polytomous data, GGUM fitted </w:t>
      </w:r>
      <w:r w:rsidR="0070376E">
        <w:rPr>
          <w:rFonts w:ascii="Times New Roman" w:hAnsi="Times New Roman" w:cs="Times New Roman"/>
          <w:color w:val="000000" w:themeColor="text1"/>
        </w:rPr>
        <w:t xml:space="preserve">generally </w:t>
      </w:r>
      <w:r w:rsidRPr="008D199C">
        <w:rPr>
          <w:rFonts w:ascii="Times New Roman" w:hAnsi="Times New Roman" w:cs="Times New Roman"/>
          <w:color w:val="000000" w:themeColor="text1"/>
        </w:rPr>
        <w:t xml:space="preserve">better than 2PLM across two groups. </w:t>
      </w:r>
      <w:commentRangeEnd w:id="48"/>
      <w:r w:rsidR="008D52FB">
        <w:rPr>
          <w:rStyle w:val="CommentReference"/>
        </w:rPr>
        <w:commentReference w:id="48"/>
      </w:r>
    </w:p>
    <w:p w14:paraId="084460D2" w14:textId="08836CCB"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w:t>
      </w:r>
      <w:r w:rsidRPr="008D199C">
        <w:rPr>
          <w:rFonts w:ascii="Times New Roman" w:hAnsi="Times New Roman" w:cs="Times New Roman"/>
          <w:color w:val="000000" w:themeColor="text1"/>
        </w:rPr>
        <w:lastRenderedPageBreak/>
        <w:t>large difficulty parameters (U.S.: -15.25, CH: -74.35) and flat ICCs’ (Figures 7-8). When Item 17 was dropped,</w:t>
      </w:r>
      <w:ins w:id="49" w:author="Luyao Zhang" w:date="2017-01-16T12:51:00Z">
        <w:r w:rsidR="006943BC">
          <w:rPr>
            <w:rFonts w:ascii="Times New Roman" w:hAnsi="Times New Roman" w:cs="Times New Roman"/>
            <w:color w:val="000000" w:themeColor="text1"/>
          </w:rPr>
          <w:t xml:space="preserve"> the </w:t>
        </w:r>
      </w:ins>
      <w:del w:id="50" w:author="Luyao Zhang" w:date="2017-01-16T12:51:00Z">
        <w:r w:rsidRPr="008D199C" w:rsidDel="006943BC">
          <w:rPr>
            <w:rFonts w:ascii="Times New Roman" w:hAnsi="Times New Roman" w:cs="Times New Roman"/>
            <w:color w:val="000000" w:themeColor="text1"/>
          </w:rPr>
          <w:delText xml:space="preserve"> </w:delText>
        </w:r>
      </w:del>
      <w:r w:rsidRPr="008D199C">
        <w:rPr>
          <w:rFonts w:ascii="Times New Roman" w:hAnsi="Times New Roman" w:cs="Times New Roman"/>
          <w:color w:val="000000" w:themeColor="text1"/>
        </w:rPr>
        <w:t>model fit of 2PLM</w:t>
      </w:r>
      <w:r w:rsidR="00B87609">
        <w:rPr>
          <w:rFonts w:ascii="Times New Roman" w:hAnsi="Times New Roman" w:cs="Times New Roman"/>
          <w:color w:val="000000" w:themeColor="text1"/>
        </w:rPr>
        <w:t xml:space="preserve"> for item doubles and triples in</w:t>
      </w:r>
      <w:r w:rsidRPr="008D199C">
        <w:rPr>
          <w:rFonts w:ascii="Times New Roman" w:hAnsi="Times New Roman" w:cs="Times New Roman"/>
          <w:color w:val="000000" w:themeColor="text1"/>
        </w:rPr>
        <w:t xml:space="preserve"> both groups improved by more than 30% (Table 4), while the improvement for GGUM was trivial.</w:t>
      </w:r>
    </w:p>
    <w:p w14:paraId="42431AC0" w14:textId="578CEFFC"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Item 1 was dropped before any analyses were carried out due to translation error. Items 10 and 12 were also dropped, because no participants endorsed “Strongly disagree”</w:t>
      </w:r>
      <w:del w:id="51" w:author="Luyao Zhang" w:date="2017-01-16T12:51:00Z">
        <w:r w:rsidRPr="008D199C" w:rsidDel="00AD24CE">
          <w:rPr>
            <w:rFonts w:ascii="Times New Roman" w:hAnsi="Times New Roman" w:cs="Times New Roman"/>
            <w:color w:val="000000" w:themeColor="text1"/>
          </w:rPr>
          <w:delText xml:space="preserve"> for them</w:delText>
        </w:r>
      </w:del>
      <w:r w:rsidRPr="008D199C">
        <w:rPr>
          <w:rFonts w:ascii="Times New Roman" w:hAnsi="Times New Roman" w:cs="Times New Roman"/>
          <w:color w:val="000000" w:themeColor="text1"/>
        </w:rPr>
        <w:t xml:space="preserve">, which is a situation that GGUM2004 couldn’t deal with without </w:t>
      </w:r>
      <w:del w:id="52" w:author="Luyao Zhang" w:date="2017-01-16T12:52:00Z">
        <w:r w:rsidR="001D6D7D" w:rsidDel="00CD7C7A">
          <w:rPr>
            <w:rFonts w:ascii="Times New Roman" w:hAnsi="Times New Roman" w:cs="Times New Roman"/>
            <w:color w:val="000000" w:themeColor="text1"/>
          </w:rPr>
          <w:delText xml:space="preserve">us </w:delText>
        </w:r>
        <w:r w:rsidRPr="008D199C" w:rsidDel="00CD7C7A">
          <w:rPr>
            <w:rFonts w:ascii="Times New Roman" w:hAnsi="Times New Roman" w:cs="Times New Roman"/>
            <w:color w:val="000000" w:themeColor="text1"/>
          </w:rPr>
          <w:delText>collapsing the responses</w:delText>
        </w:r>
      </w:del>
      <w:ins w:id="53" w:author="Luyao Zhang" w:date="2017-01-16T12:52:00Z">
        <w:r w:rsidR="00CD7C7A">
          <w:rPr>
            <w:rFonts w:ascii="Times New Roman" w:hAnsi="Times New Roman" w:cs="Times New Roman"/>
            <w:color w:val="000000" w:themeColor="text1"/>
          </w:rPr>
          <w:t>combining response options</w:t>
        </w:r>
      </w:ins>
      <w:r w:rsidRPr="008D199C">
        <w:rPr>
          <w:rFonts w:ascii="Times New Roman" w:hAnsi="Times New Roman" w:cs="Times New Roman"/>
          <w:color w:val="000000" w:themeColor="text1"/>
        </w:rPr>
        <w:t xml:space="preserve">. But we </w:t>
      </w:r>
      <w:r w:rsidR="000E65E7">
        <w:rPr>
          <w:rFonts w:ascii="Times New Roman" w:hAnsi="Times New Roman" w:cs="Times New Roman"/>
          <w:color w:val="000000" w:themeColor="text1"/>
        </w:rPr>
        <w:t>were unable to</w:t>
      </w:r>
      <w:r w:rsidRPr="008D199C">
        <w:rPr>
          <w:rFonts w:ascii="Times New Roman" w:hAnsi="Times New Roman" w:cs="Times New Roman"/>
          <w:color w:val="000000" w:themeColor="text1"/>
        </w:rPr>
        <w:t xml:space="preserve"> </w:t>
      </w:r>
      <w:del w:id="54" w:author="Luyao Zhang" w:date="2017-01-16T12:52:00Z">
        <w:r w:rsidRPr="008D199C" w:rsidDel="00477E09">
          <w:rPr>
            <w:rFonts w:ascii="Times New Roman" w:hAnsi="Times New Roman" w:cs="Times New Roman"/>
            <w:color w:val="000000" w:themeColor="text1"/>
          </w:rPr>
          <w:delText>collapse</w:delText>
        </w:r>
        <w:r w:rsidR="000E65E7" w:rsidDel="00477E09">
          <w:rPr>
            <w:rFonts w:ascii="Times New Roman" w:hAnsi="Times New Roman" w:cs="Times New Roman"/>
            <w:color w:val="000000" w:themeColor="text1"/>
          </w:rPr>
          <w:delText xml:space="preserve"> </w:delText>
        </w:r>
      </w:del>
      <w:ins w:id="55" w:author="Luyao Zhang" w:date="2017-01-16T12:52:00Z">
        <w:r w:rsidR="00477E09">
          <w:rPr>
            <w:rFonts w:ascii="Times New Roman" w:hAnsi="Times New Roman" w:cs="Times New Roman"/>
            <w:color w:val="000000" w:themeColor="text1"/>
          </w:rPr>
          <w:t xml:space="preserve">combine </w:t>
        </w:r>
      </w:ins>
      <w:r w:rsidR="000E65E7">
        <w:rPr>
          <w:rFonts w:ascii="Times New Roman" w:hAnsi="Times New Roman" w:cs="Times New Roman"/>
          <w:color w:val="000000" w:themeColor="text1"/>
        </w:rPr>
        <w:t>the</w:t>
      </w:r>
      <w:r w:rsidRPr="008D199C">
        <w:rPr>
          <w:rFonts w:ascii="Times New Roman" w:hAnsi="Times New Roman" w:cs="Times New Roman"/>
          <w:color w:val="000000" w:themeColor="text1"/>
        </w:rPr>
        <w:t xml:space="preserve"> responses</w:t>
      </w:r>
      <w:r w:rsidR="000825B6">
        <w:rPr>
          <w:rFonts w:ascii="Times New Roman" w:hAnsi="Times New Roman" w:cs="Times New Roman"/>
          <w:color w:val="000000" w:themeColor="text1"/>
        </w:rPr>
        <w:t xml:space="preserve"> of these two items</w:t>
      </w:r>
      <w:r w:rsidRPr="008D199C">
        <w:rPr>
          <w:rFonts w:ascii="Times New Roman" w:hAnsi="Times New Roman" w:cs="Times New Roman"/>
          <w:color w:val="000000" w:themeColor="text1"/>
        </w:rPr>
        <w:t>, because M</w:t>
      </w:r>
      <w:ins w:id="56" w:author="Luyao Zhang" w:date="2016-12-03T18:23:00Z">
        <w:r w:rsidR="00762672">
          <w:rPr>
            <w:rFonts w:ascii="Times New Roman" w:hAnsi="Times New Roman" w:cs="Times New Roman"/>
            <w:color w:val="000000" w:themeColor="text1"/>
          </w:rPr>
          <w:t>ODFIT</w:t>
        </w:r>
      </w:ins>
      <w:del w:id="57" w:author="Luyao Zhang" w:date="2016-12-03T18:23:00Z">
        <w:r w:rsidRPr="008D199C" w:rsidDel="00762672">
          <w:rPr>
            <w:rFonts w:ascii="Times New Roman" w:hAnsi="Times New Roman" w:cs="Times New Roman"/>
            <w:color w:val="000000" w:themeColor="text1"/>
          </w:rPr>
          <w:delText>odfit</w:delText>
        </w:r>
      </w:del>
      <w:r w:rsidRPr="008D199C">
        <w:rPr>
          <w:rFonts w:ascii="Times New Roman" w:hAnsi="Times New Roman" w:cs="Times New Roman"/>
          <w:color w:val="000000" w:themeColor="text1"/>
        </w:rPr>
        <w:t xml:space="preserve"> couldn’t handle scales with inconstant numbers of response categories. However, items having an option that no one endorsed was no problem for Multilog, so we kept the</w:t>
      </w:r>
      <w:del w:id="58" w:author="Luyao Zhang" w:date="2016-12-03T18:25:00Z">
        <w:r w:rsidRPr="008D199C" w:rsidDel="007014AE">
          <w:rPr>
            <w:rFonts w:ascii="Times New Roman" w:hAnsi="Times New Roman" w:cs="Times New Roman"/>
            <w:color w:val="000000" w:themeColor="text1"/>
          </w:rPr>
          <w:delText>s</w:delText>
        </w:r>
      </w:del>
      <w:ins w:id="59" w:author="Luyao Zhang" w:date="2016-12-03T18:25:00Z">
        <w:r w:rsidR="007014AE">
          <w:rPr>
            <w:rFonts w:ascii="Times New Roman" w:hAnsi="Times New Roman" w:cs="Times New Roman"/>
            <w:color w:val="000000" w:themeColor="text1"/>
          </w:rPr>
          <w:t>se</w:t>
        </w:r>
      </w:ins>
      <w:del w:id="60" w:author="Luyao Zhang" w:date="2016-12-03T18:25:00Z">
        <w:r w:rsidRPr="008D199C" w:rsidDel="007014AE">
          <w:rPr>
            <w:rFonts w:ascii="Times New Roman" w:hAnsi="Times New Roman" w:cs="Times New Roman"/>
            <w:color w:val="000000" w:themeColor="text1"/>
          </w:rPr>
          <w:delText>es</w:delText>
        </w:r>
      </w:del>
      <w:r w:rsidRPr="008D199C">
        <w:rPr>
          <w:rFonts w:ascii="Times New Roman" w:hAnsi="Times New Roman" w:cs="Times New Roman"/>
          <w:color w:val="000000" w:themeColor="text1"/>
        </w:rPr>
        <w:t xml:space="preserve"> two items for analyses under SGR. We also excluded Items 9, 16, and 19 from further analyses due to low discrimination in at least one group. To be more specific, Items 9 and 16 had low discrimination parameters for the U.S. group, and all 3 items had flat ICCs in the Chin</w:t>
      </w:r>
      <w:ins w:id="61" w:author="Luyao Zhang" w:date="2017-01-16T12:53:00Z">
        <w:r w:rsidR="007E1E54">
          <w:rPr>
            <w:rFonts w:ascii="Times New Roman" w:hAnsi="Times New Roman" w:cs="Times New Roman"/>
            <w:color w:val="000000" w:themeColor="text1"/>
          </w:rPr>
          <w:t>e</w:t>
        </w:r>
      </w:ins>
      <w:r w:rsidRPr="008D199C">
        <w:rPr>
          <w:rFonts w:ascii="Times New Roman" w:hAnsi="Times New Roman" w:cs="Times New Roman"/>
          <w:color w:val="000000" w:themeColor="text1"/>
        </w:rPr>
        <w:t>se</w:t>
      </w:r>
      <w:del w:id="62" w:author="Luyao Zhang" w:date="2017-01-16T12:53:00Z">
        <w:r w:rsidRPr="008D199C" w:rsidDel="00A05041">
          <w:rPr>
            <w:rFonts w:ascii="Times New Roman" w:hAnsi="Times New Roman" w:cs="Times New Roman"/>
            <w:color w:val="000000" w:themeColor="text1"/>
          </w:rPr>
          <w:delText>s</w:delText>
        </w:r>
      </w:del>
      <w:r w:rsidRPr="008D199C">
        <w:rPr>
          <w:rFonts w:ascii="Times New Roman" w:hAnsi="Times New Roman" w:cs="Times New Roman"/>
          <w:color w:val="000000" w:themeColor="text1"/>
        </w:rPr>
        <w:t xml:space="preserve"> group. Model fit was then computed under GGUM with the remaining 14 items, and under SGR with 17 items (Items 10 and 12 were kept). Table 5 contains the model-data fit results. Both models showed some misfit for item doubles and triples across groups. Compared with SGR, GGUM showed worse fit in the U.S. group, but </w:t>
      </w:r>
      <w:ins w:id="63" w:author="Luyao Zhang" w:date="2017-01-16T12:54:00Z">
        <w:r w:rsidR="00F702A6">
          <w:rPr>
            <w:rFonts w:ascii="Times New Roman" w:hAnsi="Times New Roman" w:cs="Times New Roman"/>
            <w:color w:val="000000" w:themeColor="text1"/>
          </w:rPr>
          <w:t xml:space="preserve">slightly </w:t>
        </w:r>
      </w:ins>
      <w:r w:rsidRPr="008D199C">
        <w:rPr>
          <w:rFonts w:ascii="Times New Roman" w:hAnsi="Times New Roman" w:cs="Times New Roman"/>
          <w:color w:val="000000" w:themeColor="text1"/>
        </w:rPr>
        <w:t xml:space="preserve">better fit in the Chinese group. </w:t>
      </w:r>
    </w:p>
    <w:p w14:paraId="23661603" w14:textId="1ADDB4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included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w:t>
      </w:r>
      <w:r w:rsidRPr="008D199C">
        <w:rPr>
          <w:rFonts w:ascii="Times New Roman" w:hAnsi="Times New Roman" w:cs="Times New Roman"/>
          <w:color w:val="000000" w:themeColor="text1"/>
        </w:rPr>
        <w:lastRenderedPageBreak/>
        <w:t>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51F5A6F5"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w:t>
      </w:r>
      <w:ins w:id="64" w:author="Luyao Zhang" w:date="2017-01-16T13:03:00Z">
        <w:r w:rsidR="00182D98">
          <w:rPr>
            <w:rFonts w:ascii="Times New Roman" w:hAnsi="Times New Roman" w:cs="Times New Roman"/>
            <w:color w:val="000000" w:themeColor="text1"/>
          </w:rPr>
          <w:t>ainly</w:t>
        </w:r>
      </w:ins>
      <w:del w:id="65" w:author="Luyao Zhang" w:date="2017-01-16T13:03:00Z">
        <w:r w:rsidRPr="008D199C" w:rsidDel="00182D98">
          <w:rPr>
            <w:rFonts w:ascii="Times New Roman" w:hAnsi="Times New Roman" w:cs="Times New Roman"/>
            <w:color w:val="000000" w:themeColor="text1"/>
          </w:rPr>
          <w:delText>ajorly</w:delText>
        </w:r>
      </w:del>
      <w:r w:rsidRPr="008D199C">
        <w:rPr>
          <w:rFonts w:ascii="Times New Roman" w:hAnsi="Times New Roman" w:cs="Times New Roman"/>
          <w:color w:val="000000" w:themeColor="text1"/>
        </w:rPr>
        <w:t xml:space="preserve"> because </w:t>
      </w:r>
      <w:ins w:id="66" w:author="Luyao Zhang" w:date="2017-01-16T13:03:00Z">
        <w:r w:rsidR="000A7781">
          <w:rPr>
            <w:rFonts w:ascii="Times New Roman" w:hAnsi="Times New Roman" w:cs="Times New Roman"/>
            <w:color w:val="000000" w:themeColor="text1"/>
          </w:rPr>
          <w:t xml:space="preserve">the </w:t>
        </w:r>
      </w:ins>
      <w:r w:rsidRPr="008D199C">
        <w:rPr>
          <w:rFonts w:ascii="Times New Roman" w:hAnsi="Times New Roman" w:cs="Times New Roman"/>
          <w:color w:val="000000" w:themeColor="text1"/>
        </w:rPr>
        <w:t>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478A1AC8"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w:t>
      </w:r>
      <w:ins w:id="67" w:author="Luyao Zhang" w:date="2016-12-03T18:23:00Z">
        <w:r w:rsidR="00384BBF">
          <w:rPr>
            <w:rFonts w:ascii="Times New Roman" w:hAnsi="Times New Roman" w:cs="Times New Roman"/>
            <w:color w:val="000000" w:themeColor="text1"/>
          </w:rPr>
          <w:t>ODFIT</w:t>
        </w:r>
      </w:ins>
      <w:del w:id="68" w:author="Luyao Zhang" w:date="2016-12-03T18:23:00Z">
        <w:r w:rsidRPr="008D199C" w:rsidDel="00384BBF">
          <w:rPr>
            <w:rFonts w:ascii="Times New Roman" w:hAnsi="Times New Roman" w:cs="Times New Roman"/>
            <w:color w:val="000000" w:themeColor="text1"/>
          </w:rPr>
          <w:delText>odfit</w:delText>
        </w:r>
      </w:del>
      <w:r w:rsidRPr="008D199C">
        <w:rPr>
          <w:rFonts w:ascii="Times New Roman" w:hAnsi="Times New Roman" w:cs="Times New Roman"/>
          <w:color w:val="000000" w:themeColor="text1"/>
        </w:rPr>
        <w:t xml:space="preserve"> without Items 1, 9, 13, and 16 (see Table 7). Again, dichotomous IRT models had much better fit than their polytomous counterparts, with all fit indices smaller than 3, indicating </w:t>
      </w:r>
      <w:del w:id="69" w:author="Luyao Zhang" w:date="2017-01-16T13:04:00Z">
        <w:r w:rsidRPr="008D199C" w:rsidDel="002E414B">
          <w:rPr>
            <w:rFonts w:ascii="Times New Roman" w:hAnsi="Times New Roman" w:cs="Times New Roman"/>
            <w:color w:val="000000" w:themeColor="text1"/>
          </w:rPr>
          <w:delText>ade</w:delText>
        </w:r>
        <w:r w:rsidR="00D16DB9" w:rsidDel="002E414B">
          <w:rPr>
            <w:rFonts w:ascii="Times New Roman" w:hAnsi="Times New Roman" w:cs="Times New Roman"/>
            <w:color w:val="000000" w:themeColor="text1"/>
          </w:rPr>
          <w:delText xml:space="preserve">quate </w:delText>
        </w:r>
      </w:del>
      <w:ins w:id="70" w:author="Luyao Zhang" w:date="2017-01-16T13:04:00Z">
        <w:r w:rsidR="002E414B">
          <w:rPr>
            <w:rFonts w:ascii="Times New Roman" w:hAnsi="Times New Roman" w:cs="Times New Roman"/>
            <w:color w:val="000000" w:themeColor="text1"/>
          </w:rPr>
          <w:t xml:space="preserve">excellent </w:t>
        </w:r>
      </w:ins>
      <w:r w:rsidR="00D16DB9">
        <w:rPr>
          <w:rFonts w:ascii="Times New Roman" w:hAnsi="Times New Roman" w:cs="Times New Roman"/>
          <w:color w:val="000000" w:themeColor="text1"/>
        </w:rPr>
        <w:t xml:space="preserve">fit. The GGUM fitted </w:t>
      </w:r>
      <w:r w:rsidR="00010C10">
        <w:rPr>
          <w:rFonts w:ascii="Times New Roman" w:hAnsi="Times New Roman" w:cs="Times New Roman"/>
          <w:color w:val="000000" w:themeColor="text1"/>
        </w:rPr>
        <w:t>a little</w:t>
      </w:r>
      <w:r w:rsidRPr="008D199C">
        <w:rPr>
          <w:rFonts w:ascii="Times New Roman" w:hAnsi="Times New Roman" w:cs="Times New Roman"/>
          <w:color w:val="000000" w:themeColor="text1"/>
        </w:rPr>
        <w:t xml:space="preserve"> better than 2PLM. Item 19 was identified as an unfolding item in both groups under GGUM (Figures 14-15), </w:t>
      </w:r>
      <w:r w:rsidR="00F24E59">
        <w:rPr>
          <w:rFonts w:ascii="Times New Roman" w:hAnsi="Times New Roman" w:cs="Times New Roman"/>
          <w:color w:val="000000" w:themeColor="text1"/>
        </w:rPr>
        <w:t xml:space="preserve">with </w:t>
      </w:r>
      <w:r w:rsidRPr="008D199C">
        <w:rPr>
          <w:rFonts w:ascii="Times New Roman" w:hAnsi="Times New Roman" w:cs="Times New Roman"/>
          <w:color w:val="000000" w:themeColor="text1"/>
        </w:rPr>
        <w:t>acceptable yet not large discrimination parameters (U.S.: 0.63; CH: 0.58)</w:t>
      </w:r>
      <w:r w:rsidR="00A8534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close-to-zero location parameters (U.S.: 0.17; CH: -0.07). ICCs (Figures 16-17) of the same item under 2PLM showed that the model did not capture the non-monotonicity as well as dichotomous GGUM, but the general misfit was not worth worrying about. This was probably </w:t>
      </w:r>
      <w:r w:rsidRPr="008D199C">
        <w:rPr>
          <w:rFonts w:ascii="Times New Roman" w:hAnsi="Times New Roman" w:cs="Times New Roman"/>
          <w:color w:val="000000" w:themeColor="text1"/>
        </w:rPr>
        <w:lastRenderedPageBreak/>
        <w:t>because that Item 19 was not that discriminating even under GGU</w:t>
      </w:r>
      <w:r w:rsidR="00F96F4D">
        <w:rPr>
          <w:rFonts w:ascii="Times New Roman" w:hAnsi="Times New Roman" w:cs="Times New Roman"/>
          <w:color w:val="000000" w:themeColor="text1"/>
        </w:rPr>
        <w:t xml:space="preserve">M. When Item 19 was removed, </w:t>
      </w:r>
      <w:r w:rsidR="003B19EA">
        <w:rPr>
          <w:rFonts w:ascii="Times New Roman" w:hAnsi="Times New Roman" w:cs="Times New Roman"/>
          <w:color w:val="000000" w:themeColor="text1"/>
        </w:rPr>
        <w:t xml:space="preserve">fit became almost </w:t>
      </w:r>
      <w:r w:rsidR="0083202C">
        <w:rPr>
          <w:rFonts w:ascii="Times New Roman" w:hAnsi="Times New Roman" w:cs="Times New Roman"/>
          <w:color w:val="000000" w:themeColor="text1"/>
        </w:rPr>
        <w:t>equally good for both models.</w:t>
      </w:r>
    </w:p>
    <w:p w14:paraId="12FB6D27" w14:textId="77777777" w:rsidR="00984A50" w:rsidRDefault="00984A50" w:rsidP="00984A50">
      <w:pPr>
        <w:spacing w:line="480" w:lineRule="auto"/>
        <w:outlineLvl w:val="0"/>
        <w:rPr>
          <w:ins w:id="71" w:author="Luyao Zhang" w:date="2017-01-16T13:07:00Z"/>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417E9A96" w14:textId="5B1B101E" w:rsidR="00372320" w:rsidRPr="008D199C" w:rsidDel="00592F11" w:rsidRDefault="00372320" w:rsidP="00984A50">
      <w:pPr>
        <w:spacing w:line="480" w:lineRule="auto"/>
        <w:outlineLvl w:val="0"/>
        <w:rPr>
          <w:del w:id="72" w:author="Luyao Zhang" w:date="2017-01-16T13:08:00Z"/>
          <w:rFonts w:ascii="Times New Roman" w:hAnsi="Times New Roman" w:cs="Times New Roman"/>
          <w:b/>
          <w:color w:val="000000" w:themeColor="text1"/>
        </w:rPr>
      </w:pPr>
    </w:p>
    <w:p w14:paraId="529722FF" w14:textId="1EE8C36B"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ins w:id="73" w:author="Luyao Zhang" w:date="2017-01-16T13:07:00Z">
        <w:r w:rsidR="002C699C">
          <w:rPr>
            <w:rFonts w:ascii="Times New Roman" w:hAnsi="Times New Roman" w:cs="Times New Roman"/>
            <w:b/>
            <w:color w:val="000000" w:themeColor="text1"/>
          </w:rPr>
          <w:t xml:space="preserve"> </w:t>
        </w:r>
      </w:ins>
      <w:del w:id="74" w:author="Luyao Zhang" w:date="2017-01-16T13:07:00Z">
        <w:r w:rsidRPr="008D199C" w:rsidDel="00381718">
          <w:rPr>
            <w:rFonts w:ascii="Times New Roman" w:hAnsi="Times New Roman" w:cs="Times New Roman"/>
            <w:color w:val="000000" w:themeColor="text1"/>
          </w:rPr>
          <w:delText xml:space="preserve"> </w:delText>
        </w:r>
      </w:del>
      <w:r w:rsidR="000931F3">
        <w:rPr>
          <w:rFonts w:ascii="Times New Roman" w:hAnsi="Times New Roman" w:cs="Times New Roman"/>
          <w:color w:val="000000" w:themeColor="text1"/>
        </w:rPr>
        <w:t>With</w:t>
      </w:r>
      <w:r w:rsidRPr="008D199C">
        <w:rPr>
          <w:rFonts w:ascii="Times New Roman" w:hAnsi="Times New Roman" w:cs="Times New Roman"/>
          <w:color w:val="000000" w:themeColor="text1"/>
        </w:rPr>
        <w:t xml:space="preserve"> the constr</w:t>
      </w:r>
      <w:r w:rsidR="00CA270B">
        <w:rPr>
          <w:rFonts w:ascii="Times New Roman" w:hAnsi="Times New Roman" w:cs="Times New Roman"/>
          <w:color w:val="000000" w:themeColor="text1"/>
        </w:rPr>
        <w:t>ained baseline approach under</w:t>
      </w:r>
      <w:r w:rsidRPr="008D199C">
        <w:rPr>
          <w:rFonts w:ascii="Times New Roman" w:hAnsi="Times New Roman" w:cs="Times New Roman"/>
          <w:color w:val="000000" w:themeColor="text1"/>
        </w:rPr>
        <w:t xml:space="preserve"> </w:t>
      </w:r>
      <w:ins w:id="75" w:author="Luyao Zhang" w:date="2017-01-16T13:08:00Z">
        <w:r w:rsidR="00997786">
          <w:rPr>
            <w:rFonts w:ascii="Times New Roman" w:hAnsi="Times New Roman" w:cs="Times New Roman"/>
            <w:color w:val="000000" w:themeColor="text1"/>
          </w:rPr>
          <w:t xml:space="preserve">polytomous </w:t>
        </w:r>
      </w:ins>
      <w:r w:rsidRPr="008D199C">
        <w:rPr>
          <w:rFonts w:ascii="Times New Roman" w:hAnsi="Times New Roman" w:cs="Times New Roman"/>
          <w:color w:val="000000" w:themeColor="text1"/>
        </w:rPr>
        <w:t xml:space="preserve">GGUM, when we freed a different item each time, GGUM2004 reported multiple times that the matrices were too ill-conditioned and thus the inverse may have been inaccurate. Being unable to obtain trustworthy linking items, we turned to ICCs and effect sizes, and </w:t>
      </w:r>
      <w:r w:rsidR="001D3D7A">
        <w:rPr>
          <w:rFonts w:ascii="Times New Roman" w:hAnsi="Times New Roman" w:cs="Times New Roman"/>
          <w:color w:val="000000" w:themeColor="text1"/>
        </w:rPr>
        <w:t xml:space="preserve">were able to </w:t>
      </w:r>
      <w:r w:rsidR="006C05D4">
        <w:rPr>
          <w:rFonts w:ascii="Times New Roman" w:hAnsi="Times New Roman" w:cs="Times New Roman"/>
          <w:color w:val="000000" w:themeColor="text1"/>
        </w:rPr>
        <w:t>identify</w:t>
      </w:r>
      <w:r w:rsidRPr="008D199C">
        <w:rPr>
          <w:rFonts w:ascii="Times New Roman" w:hAnsi="Times New Roman" w:cs="Times New Roman"/>
          <w:color w:val="000000" w:themeColor="text1"/>
        </w:rPr>
        <w:t xml:space="preserve"> at least one item as the linking item for the free baseline analysis. However, during the free baseline analysis, </w:t>
      </w:r>
      <w:ins w:id="76" w:author="Luyao Zhang" w:date="2017-01-16T13:10:00Z">
        <w:r w:rsidR="00B37239">
          <w:rPr>
            <w:rFonts w:ascii="Times New Roman" w:hAnsi="Times New Roman" w:cs="Times New Roman"/>
            <w:color w:val="000000" w:themeColor="text1"/>
          </w:rPr>
          <w:t xml:space="preserve">under polytomous GGUM, </w:t>
        </w:r>
      </w:ins>
      <w:r w:rsidRPr="008D199C">
        <w:rPr>
          <w:rFonts w:ascii="Times New Roman" w:hAnsi="Times New Roman" w:cs="Times New Roman"/>
          <w:color w:val="000000" w:themeColor="text1"/>
        </w:rPr>
        <w:t>many of the matrices again turned out to have been too ill-conditioned to produce</w:t>
      </w:r>
      <w:del w:id="77" w:author="Luyao Zhang" w:date="2017-01-16T13:11:00Z">
        <w:r w:rsidRPr="008D199C" w:rsidDel="00856070">
          <w:rPr>
            <w:rFonts w:ascii="Times New Roman" w:hAnsi="Times New Roman" w:cs="Times New Roman"/>
            <w:color w:val="000000" w:themeColor="text1"/>
          </w:rPr>
          <w:delText>d</w:delText>
        </w:r>
      </w:del>
      <w:r w:rsidRPr="008D199C">
        <w:rPr>
          <w:rFonts w:ascii="Times New Roman" w:hAnsi="Times New Roman" w:cs="Times New Roman"/>
          <w:color w:val="000000" w:themeColor="text1"/>
        </w:rPr>
        <w:t xml:space="preserve"> </w:t>
      </w:r>
      <w:r w:rsidR="00AB36B7">
        <w:rPr>
          <w:rFonts w:ascii="Times New Roman" w:hAnsi="Times New Roman" w:cs="Times New Roman"/>
          <w:color w:val="000000" w:themeColor="text1"/>
        </w:rPr>
        <w:t>accurate</w:t>
      </w:r>
      <w:r w:rsidRPr="008D199C">
        <w:rPr>
          <w:rFonts w:ascii="Times New Roman" w:hAnsi="Times New Roman" w:cs="Times New Roman"/>
          <w:color w:val="000000" w:themeColor="text1"/>
        </w:rPr>
        <w:t xml:space="preserve"> results. Therefore, we had to drop the GGUM from our DIF analyses.</w:t>
      </w:r>
    </w:p>
    <w:p w14:paraId="0B266276" w14:textId="77777777" w:rsidR="00984A50" w:rsidRDefault="00984A50" w:rsidP="00984A50">
      <w:pPr>
        <w:spacing w:line="480" w:lineRule="auto"/>
        <w:ind w:firstLine="360"/>
        <w:rPr>
          <w:ins w:id="78" w:author="Luyao Zhang" w:date="2017-01-18T09:43:00Z"/>
          <w:rFonts w:ascii="Times New Roman" w:eastAsia="Times New Roman" w:hAnsi="Times New Roman" w:cs="Times New Roman"/>
          <w:color w:val="000000" w:themeColor="text1"/>
          <w:shd w:val="clear" w:color="auto" w:fill="FFFFFF"/>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13FB5B26" w14:textId="6C202A49" w:rsidR="00F94499" w:rsidRPr="009902D6" w:rsidRDefault="00F94499" w:rsidP="00984A50">
      <w:pPr>
        <w:spacing w:line="480" w:lineRule="auto"/>
        <w:ind w:firstLine="360"/>
        <w:rPr>
          <w:rFonts w:ascii="Times New Roman" w:eastAsia="Times New Roman" w:hAnsi="Times New Roman" w:cs="Times New Roman"/>
          <w:color w:val="000000" w:themeColor="text1"/>
        </w:rPr>
      </w:pPr>
      <w:ins w:id="79" w:author="Luyao Zhang" w:date="2017-01-18T09:43:00Z">
        <w:r>
          <w:rPr>
            <w:rFonts w:ascii="Times New Roman" w:eastAsia="Times New Roman" w:hAnsi="Times New Roman" w:cs="Times New Roman"/>
            <w:color w:val="000000" w:themeColor="text1"/>
            <w:shd w:val="clear" w:color="auto" w:fill="FFFFFF"/>
          </w:rPr>
          <w:lastRenderedPageBreak/>
          <w:t xml:space="preserve">Although we were not able to compute DIF </w:t>
        </w:r>
        <w:r w:rsidR="00EF1772">
          <w:rPr>
            <w:rFonts w:ascii="Times New Roman" w:eastAsia="Times New Roman" w:hAnsi="Times New Roman" w:cs="Times New Roman"/>
            <w:color w:val="000000" w:themeColor="text1"/>
            <w:shd w:val="clear" w:color="auto" w:fill="FFFFFF"/>
          </w:rPr>
          <w:t>under</w:t>
        </w:r>
        <w:r>
          <w:rPr>
            <w:rFonts w:ascii="Times New Roman" w:eastAsia="Times New Roman" w:hAnsi="Times New Roman" w:cs="Times New Roman"/>
            <w:color w:val="000000" w:themeColor="text1"/>
            <w:shd w:val="clear" w:color="auto" w:fill="FFFFFF"/>
          </w:rPr>
          <w:t xml:space="preserve"> polytomous GGUM, we </w:t>
        </w:r>
        <w:r w:rsidR="00782AD9">
          <w:rPr>
            <w:rFonts w:ascii="Times New Roman" w:eastAsia="Times New Roman" w:hAnsi="Times New Roman" w:cs="Times New Roman"/>
            <w:color w:val="000000" w:themeColor="text1"/>
            <w:shd w:val="clear" w:color="auto" w:fill="FFFFFF"/>
          </w:rPr>
          <w:t xml:space="preserve">managed to obtain the Differential Test Functioning (DTF) </w:t>
        </w:r>
        <w:r w:rsidR="00B8779C">
          <w:rPr>
            <w:rFonts w:ascii="Times New Roman" w:eastAsia="Times New Roman" w:hAnsi="Times New Roman" w:cs="Times New Roman"/>
            <w:color w:val="000000" w:themeColor="text1"/>
            <w:shd w:val="clear" w:color="auto" w:fill="FFFFFF"/>
          </w:rPr>
          <w:t>by combining the test characteristic curves (TCC)</w:t>
        </w:r>
      </w:ins>
      <w:ins w:id="80" w:author="Luyao Zhang" w:date="2017-01-18T09:44:00Z">
        <w:r w:rsidR="009A2FBC">
          <w:rPr>
            <w:rFonts w:ascii="Times New Roman" w:eastAsia="Times New Roman" w:hAnsi="Times New Roman" w:cs="Times New Roman"/>
            <w:color w:val="000000" w:themeColor="text1"/>
            <w:shd w:val="clear" w:color="auto" w:fill="FFFFFF"/>
          </w:rPr>
          <w:t xml:space="preserve"> of the t</w:t>
        </w:r>
        <w:r w:rsidR="00B67DB8">
          <w:rPr>
            <w:rFonts w:ascii="Times New Roman" w:eastAsia="Times New Roman" w:hAnsi="Times New Roman" w:cs="Times New Roman"/>
            <w:color w:val="000000" w:themeColor="text1"/>
            <w:shd w:val="clear" w:color="auto" w:fill="FFFFFF"/>
          </w:rPr>
          <w:t xml:space="preserve">wo groups. </w:t>
        </w:r>
        <w:r w:rsidR="00F367AE">
          <w:rPr>
            <w:rFonts w:ascii="Times New Roman" w:eastAsia="Times New Roman" w:hAnsi="Times New Roman" w:cs="Times New Roman"/>
            <w:color w:val="000000" w:themeColor="text1"/>
            <w:shd w:val="clear" w:color="auto" w:fill="FFFFFF"/>
          </w:rPr>
          <w:t xml:space="preserve">As shown in Figure </w:t>
        </w:r>
      </w:ins>
      <w:ins w:id="81" w:author="Luyao Zhang" w:date="2017-01-18T09:45:00Z">
        <w:r w:rsidR="008E5951">
          <w:rPr>
            <w:rFonts w:ascii="Times New Roman" w:eastAsia="Times New Roman" w:hAnsi="Times New Roman" w:cs="Times New Roman"/>
            <w:color w:val="000000" w:themeColor="text1"/>
            <w:shd w:val="clear" w:color="auto" w:fill="FFFFFF"/>
          </w:rPr>
          <w:t xml:space="preserve">18, </w:t>
        </w:r>
        <w:r w:rsidR="0061475E">
          <w:rPr>
            <w:rFonts w:ascii="Times New Roman" w:eastAsia="Times New Roman" w:hAnsi="Times New Roman" w:cs="Times New Roman"/>
            <w:color w:val="000000" w:themeColor="text1"/>
            <w:shd w:val="clear" w:color="auto" w:fill="FFFFFF"/>
          </w:rPr>
          <w:t>under GGUM,</w:t>
        </w:r>
        <w:r w:rsidR="00796B99">
          <w:rPr>
            <w:rFonts w:ascii="Times New Roman" w:eastAsia="Times New Roman" w:hAnsi="Times New Roman" w:cs="Times New Roman"/>
            <w:color w:val="000000" w:themeColor="text1"/>
            <w:shd w:val="clear" w:color="auto" w:fill="FFFFFF"/>
          </w:rPr>
          <w:t xml:space="preserve"> the scale </w:t>
        </w:r>
        <w:r w:rsidR="00BC55F9">
          <w:rPr>
            <w:rFonts w:ascii="Times New Roman" w:eastAsia="Times New Roman" w:hAnsi="Times New Roman" w:cs="Times New Roman"/>
            <w:color w:val="000000" w:themeColor="text1"/>
            <w:shd w:val="clear" w:color="auto" w:fill="FFFFFF"/>
          </w:rPr>
          <w:t>exhibited very small</w:t>
        </w:r>
        <w:r w:rsidR="00B15615">
          <w:rPr>
            <w:rFonts w:ascii="Times New Roman" w:eastAsia="Times New Roman" w:hAnsi="Times New Roman" w:cs="Times New Roman"/>
            <w:color w:val="000000" w:themeColor="text1"/>
            <w:shd w:val="clear" w:color="auto" w:fill="FFFFFF"/>
          </w:rPr>
          <w:t xml:space="preserve"> DTF</w:t>
        </w:r>
        <w:r w:rsidR="00BC0877">
          <w:rPr>
            <w:rFonts w:ascii="Times New Roman" w:eastAsia="Times New Roman" w:hAnsi="Times New Roman" w:cs="Times New Roman"/>
            <w:color w:val="000000" w:themeColor="text1"/>
            <w:shd w:val="clear" w:color="auto" w:fill="FFFFFF"/>
          </w:rPr>
          <w:t xml:space="preserve">, as the two </w:t>
        </w:r>
      </w:ins>
      <w:ins w:id="82" w:author="Luyao Zhang" w:date="2017-01-18T10:29:00Z">
        <w:r w:rsidR="001E7D04">
          <w:rPr>
            <w:rFonts w:ascii="Times New Roman" w:eastAsia="Times New Roman" w:hAnsi="Times New Roman" w:cs="Times New Roman"/>
            <w:color w:val="000000" w:themeColor="text1"/>
            <w:shd w:val="clear" w:color="auto" w:fill="FFFFFF"/>
          </w:rPr>
          <w:t xml:space="preserve">pretty straight </w:t>
        </w:r>
      </w:ins>
      <w:ins w:id="83" w:author="Luyao Zhang" w:date="2017-01-18T09:45:00Z">
        <w:r w:rsidR="00BC0877">
          <w:rPr>
            <w:rFonts w:ascii="Times New Roman" w:eastAsia="Times New Roman" w:hAnsi="Times New Roman" w:cs="Times New Roman"/>
            <w:color w:val="000000" w:themeColor="text1"/>
            <w:shd w:val="clear" w:color="auto" w:fill="FFFFFF"/>
          </w:rPr>
          <w:t xml:space="preserve">TCCs almost </w:t>
        </w:r>
      </w:ins>
      <w:ins w:id="84" w:author="Luyao Zhang" w:date="2017-01-18T09:47:00Z">
        <w:r w:rsidR="009E70AA">
          <w:rPr>
            <w:rFonts w:ascii="Times New Roman" w:eastAsia="Times New Roman" w:hAnsi="Times New Roman" w:cs="Times New Roman"/>
            <w:color w:val="000000" w:themeColor="text1"/>
            <w:shd w:val="clear" w:color="auto" w:fill="FFFFFF"/>
          </w:rPr>
          <w:t>completely overlapped.</w:t>
        </w:r>
        <w:r w:rsidR="00966E92">
          <w:rPr>
            <w:rFonts w:ascii="Times New Roman" w:eastAsia="Times New Roman" w:hAnsi="Times New Roman" w:cs="Times New Roman"/>
            <w:color w:val="000000" w:themeColor="text1"/>
            <w:shd w:val="clear" w:color="auto" w:fill="FFFFFF"/>
          </w:rPr>
          <w:t xml:space="preserve"> DTF under </w:t>
        </w:r>
      </w:ins>
      <w:ins w:id="85" w:author="Luyao Zhang" w:date="2017-01-18T09:48:00Z">
        <w:r w:rsidR="0000750A">
          <w:rPr>
            <w:rFonts w:ascii="Times New Roman" w:eastAsia="Times New Roman" w:hAnsi="Times New Roman" w:cs="Times New Roman"/>
            <w:color w:val="000000" w:themeColor="text1"/>
            <w:shd w:val="clear" w:color="auto" w:fill="FFFFFF"/>
          </w:rPr>
          <w:t>SGR</w:t>
        </w:r>
        <w:r w:rsidR="00102C5F">
          <w:rPr>
            <w:rFonts w:ascii="Times New Roman" w:eastAsia="Times New Roman" w:hAnsi="Times New Roman" w:cs="Times New Roman"/>
            <w:color w:val="000000" w:themeColor="text1"/>
            <w:shd w:val="clear" w:color="auto" w:fill="FFFFFF"/>
          </w:rPr>
          <w:t xml:space="preserve"> (Figure 19)</w:t>
        </w:r>
        <w:r w:rsidR="001276A5">
          <w:rPr>
            <w:rFonts w:ascii="Times New Roman" w:eastAsia="Times New Roman" w:hAnsi="Times New Roman" w:cs="Times New Roman"/>
            <w:color w:val="000000" w:themeColor="text1"/>
            <w:shd w:val="clear" w:color="auto" w:fill="FFFFFF"/>
          </w:rPr>
          <w:t>, on the other hand, was</w:t>
        </w:r>
        <w:r w:rsidR="0000750A">
          <w:rPr>
            <w:rFonts w:ascii="Times New Roman" w:eastAsia="Times New Roman" w:hAnsi="Times New Roman" w:cs="Times New Roman"/>
            <w:color w:val="000000" w:themeColor="text1"/>
            <w:shd w:val="clear" w:color="auto" w:fill="FFFFFF"/>
          </w:rPr>
          <w:t xml:space="preserve"> larger</w:t>
        </w:r>
      </w:ins>
      <w:ins w:id="86" w:author="Luyao Zhang" w:date="2017-01-18T09:52:00Z">
        <w:r w:rsidR="001276A5">
          <w:rPr>
            <w:rFonts w:ascii="Times New Roman" w:eastAsia="Times New Roman" w:hAnsi="Times New Roman" w:cs="Times New Roman"/>
            <w:color w:val="000000" w:themeColor="text1"/>
            <w:shd w:val="clear" w:color="auto" w:fill="FFFFFF"/>
          </w:rPr>
          <w:t xml:space="preserve"> and </w:t>
        </w:r>
        <w:r w:rsidR="00883EE3">
          <w:rPr>
            <w:rFonts w:ascii="Times New Roman" w:eastAsia="Times New Roman" w:hAnsi="Times New Roman" w:cs="Times New Roman"/>
            <w:color w:val="000000" w:themeColor="text1"/>
            <w:shd w:val="clear" w:color="auto" w:fill="FFFFFF"/>
          </w:rPr>
          <w:t>non</w:t>
        </w:r>
        <w:r w:rsidR="008021B8">
          <w:rPr>
            <w:rFonts w:ascii="Times New Roman" w:eastAsia="Times New Roman" w:hAnsi="Times New Roman" w:cs="Times New Roman"/>
            <w:color w:val="000000" w:themeColor="text1"/>
            <w:shd w:val="clear" w:color="auto" w:fill="FFFFFF"/>
          </w:rPr>
          <w:t>-</w:t>
        </w:r>
        <w:r w:rsidR="00883EE3">
          <w:rPr>
            <w:rFonts w:ascii="Times New Roman" w:eastAsia="Times New Roman" w:hAnsi="Times New Roman" w:cs="Times New Roman"/>
            <w:color w:val="000000" w:themeColor="text1"/>
            <w:shd w:val="clear" w:color="auto" w:fill="FFFFFF"/>
          </w:rPr>
          <w:t>uniform.</w:t>
        </w:r>
        <w:r w:rsidR="00D37EEF">
          <w:rPr>
            <w:rFonts w:ascii="Times New Roman" w:eastAsia="Times New Roman" w:hAnsi="Times New Roman" w:cs="Times New Roman"/>
            <w:color w:val="000000" w:themeColor="text1"/>
            <w:shd w:val="clear" w:color="auto" w:fill="FFFFFF"/>
          </w:rPr>
          <w:t xml:space="preserve"> </w:t>
        </w:r>
      </w:ins>
      <w:ins w:id="87" w:author="Luyao Zhang" w:date="2017-01-18T10:01:00Z">
        <w:r w:rsidR="00805B23">
          <w:rPr>
            <w:rFonts w:ascii="Times New Roman" w:eastAsia="Times New Roman" w:hAnsi="Times New Roman" w:cs="Times New Roman"/>
            <w:color w:val="000000" w:themeColor="text1"/>
            <w:shd w:val="clear" w:color="auto" w:fill="FFFFFF"/>
          </w:rPr>
          <w:t xml:space="preserve">When the well-being level was below </w:t>
        </w:r>
      </w:ins>
      <w:ins w:id="88" w:author="Luyao Zhang" w:date="2017-01-18T10:04:00Z">
        <w:r w:rsidR="003500FC">
          <w:rPr>
            <w:rFonts w:ascii="Times New Roman" w:eastAsia="Times New Roman" w:hAnsi="Times New Roman" w:cs="Times New Roman"/>
            <w:color w:val="000000" w:themeColor="text1"/>
            <w:shd w:val="clear" w:color="auto" w:fill="FFFFFF"/>
          </w:rPr>
          <w:t>0</w:t>
        </w:r>
      </w:ins>
      <w:ins w:id="89" w:author="Luyao Zhang" w:date="2017-01-18T10:01:00Z">
        <w:r w:rsidR="00805B23">
          <w:rPr>
            <w:rFonts w:ascii="Times New Roman" w:eastAsia="Times New Roman" w:hAnsi="Times New Roman" w:cs="Times New Roman"/>
            <w:color w:val="000000" w:themeColor="text1"/>
            <w:shd w:val="clear" w:color="auto" w:fill="FFFFFF"/>
          </w:rPr>
          <w:t xml:space="preserve">, the Chinese participants had lower </w:t>
        </w:r>
        <w:r w:rsidR="003500FC">
          <w:rPr>
            <w:rFonts w:ascii="Times New Roman" w:eastAsia="Times New Roman" w:hAnsi="Times New Roman" w:cs="Times New Roman"/>
            <w:color w:val="000000" w:themeColor="text1"/>
            <w:shd w:val="clear" w:color="auto" w:fill="FFFFFF"/>
          </w:rPr>
          <w:t>true score</w:t>
        </w:r>
      </w:ins>
      <w:ins w:id="90" w:author="Luyao Zhang" w:date="2017-01-18T10:04:00Z">
        <w:r w:rsidR="00E20892">
          <w:rPr>
            <w:rFonts w:ascii="Times New Roman" w:eastAsia="Times New Roman" w:hAnsi="Times New Roman" w:cs="Times New Roman"/>
            <w:color w:val="000000" w:themeColor="text1"/>
            <w:shd w:val="clear" w:color="auto" w:fill="FFFFFF"/>
          </w:rPr>
          <w:t>s</w:t>
        </w:r>
      </w:ins>
      <w:ins w:id="91" w:author="Luyao Zhang" w:date="2017-01-18T10:01:00Z">
        <w:r w:rsidR="003500FC">
          <w:rPr>
            <w:rFonts w:ascii="Times New Roman" w:eastAsia="Times New Roman" w:hAnsi="Times New Roman" w:cs="Times New Roman"/>
            <w:color w:val="000000" w:themeColor="text1"/>
            <w:shd w:val="clear" w:color="auto" w:fill="FFFFFF"/>
          </w:rPr>
          <w:t>, whereas their true scores were higher</w:t>
        </w:r>
        <w:r w:rsidR="006D1626">
          <w:rPr>
            <w:rFonts w:ascii="Times New Roman" w:eastAsia="Times New Roman" w:hAnsi="Times New Roman" w:cs="Times New Roman"/>
            <w:color w:val="000000" w:themeColor="text1"/>
            <w:shd w:val="clear" w:color="auto" w:fill="FFFFFF"/>
          </w:rPr>
          <w:t xml:space="preserve"> than the U.S. participants when the ability level was above 0.</w:t>
        </w:r>
      </w:ins>
      <w:ins w:id="92" w:author="Luyao Zhang" w:date="2017-01-18T10:29:00Z">
        <w:r w:rsidR="005B1277">
          <w:rPr>
            <w:rFonts w:ascii="Times New Roman" w:eastAsia="Times New Roman" w:hAnsi="Times New Roman" w:cs="Times New Roman"/>
            <w:color w:val="000000" w:themeColor="text1"/>
            <w:shd w:val="clear" w:color="auto" w:fill="FFFFFF"/>
          </w:rPr>
          <w:t xml:space="preserve"> The</w:t>
        </w:r>
        <w:r w:rsidR="00C43915">
          <w:rPr>
            <w:rFonts w:ascii="Times New Roman" w:eastAsia="Times New Roman" w:hAnsi="Times New Roman" w:cs="Times New Roman"/>
            <w:color w:val="000000" w:themeColor="text1"/>
            <w:shd w:val="clear" w:color="auto" w:fill="FFFFFF"/>
          </w:rPr>
          <w:t xml:space="preserve"> two TCCs </w:t>
        </w:r>
      </w:ins>
      <w:ins w:id="93" w:author="Luyao Zhang" w:date="2017-01-18T10:31:00Z">
        <w:r w:rsidR="00EC2074">
          <w:rPr>
            <w:rFonts w:ascii="Times New Roman" w:eastAsia="Times New Roman" w:hAnsi="Times New Roman" w:cs="Times New Roman"/>
            <w:color w:val="000000" w:themeColor="text1"/>
            <w:shd w:val="clear" w:color="auto" w:fill="FFFFFF"/>
          </w:rPr>
          <w:t>were</w:t>
        </w:r>
        <w:r w:rsidR="00E8509A">
          <w:rPr>
            <w:rFonts w:ascii="Times New Roman" w:eastAsia="Times New Roman" w:hAnsi="Times New Roman" w:cs="Times New Roman"/>
            <w:color w:val="000000" w:themeColor="text1"/>
            <w:shd w:val="clear" w:color="auto" w:fill="FFFFFF"/>
          </w:rPr>
          <w:t xml:space="preserve"> very slightly S-shaped.</w:t>
        </w:r>
      </w:ins>
    </w:p>
    <w:p w14:paraId="5A9C09D4" w14:textId="3146E905"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color w:val="000000" w:themeColor="text1"/>
        </w:rPr>
        <w:t xml:space="preserve"> </w:t>
      </w:r>
      <w:r w:rsidR="00544B88">
        <w:rPr>
          <w:rFonts w:ascii="Times New Roman" w:hAnsi="Times New Roman" w:cs="Times New Roman"/>
          <w:color w:val="000000" w:themeColor="text1"/>
        </w:rPr>
        <w:t>For</w:t>
      </w:r>
      <w:r w:rsidRPr="008D199C">
        <w:rPr>
          <w:rFonts w:ascii="Times New Roman" w:hAnsi="Times New Roman" w:cs="Times New Roman"/>
          <w:color w:val="000000" w:themeColor="text1"/>
        </w:rPr>
        <w:t xml:space="preserve"> the Curiosity scale, </w:t>
      </w:r>
      <w:r w:rsidR="00B5658F">
        <w:rPr>
          <w:rFonts w:ascii="Times New Roman" w:hAnsi="Times New Roman" w:cs="Times New Roman"/>
          <w:color w:val="000000" w:themeColor="text1"/>
        </w:rPr>
        <w:t xml:space="preserve">with both baseline approaches, </w:t>
      </w:r>
      <w:r w:rsidR="00CD5DCB">
        <w:rPr>
          <w:rFonts w:ascii="Times New Roman" w:hAnsi="Times New Roman" w:cs="Times New Roman"/>
          <w:color w:val="000000" w:themeColor="text1"/>
        </w:rPr>
        <w:t xml:space="preserve">many of the </w:t>
      </w:r>
      <w:r w:rsidRPr="008D199C">
        <w:rPr>
          <w:rFonts w:ascii="Times New Roman" w:hAnsi="Times New Roman" w:cs="Times New Roman"/>
          <w:color w:val="000000" w:themeColor="text1"/>
        </w:rPr>
        <w:t xml:space="preserve">matrices </w:t>
      </w:r>
      <w:r w:rsidR="00925DEB">
        <w:rPr>
          <w:rFonts w:ascii="Times New Roman" w:hAnsi="Times New Roman" w:cs="Times New Roman"/>
          <w:color w:val="000000" w:themeColor="text1"/>
        </w:rPr>
        <w:t>were reported to have be</w:t>
      </w:r>
      <w:r w:rsidR="003143A1">
        <w:rPr>
          <w:rFonts w:ascii="Times New Roman" w:hAnsi="Times New Roman" w:cs="Times New Roman"/>
          <w:color w:val="000000" w:themeColor="text1"/>
        </w:rPr>
        <w:t>en</w:t>
      </w:r>
      <w:r w:rsidR="00CD5DCB">
        <w:rPr>
          <w:rFonts w:ascii="Times New Roman" w:hAnsi="Times New Roman" w:cs="Times New Roman"/>
          <w:color w:val="000000" w:themeColor="text1"/>
        </w:rPr>
        <w:t xml:space="preserve"> ill-conditioned</w:t>
      </w:r>
      <w:r w:rsidR="001E4007">
        <w:rPr>
          <w:rFonts w:ascii="Times New Roman" w:hAnsi="Times New Roman" w:cs="Times New Roman"/>
          <w:color w:val="000000" w:themeColor="text1"/>
        </w:rPr>
        <w:t>, so</w:t>
      </w:r>
      <w:r w:rsidRPr="008D199C">
        <w:rPr>
          <w:rFonts w:ascii="Times New Roman" w:hAnsi="Times New Roman" w:cs="Times New Roman"/>
          <w:color w:val="000000" w:themeColor="text1"/>
        </w:rPr>
        <w:t xml:space="preserve"> eventually we had to exclude the GGUM from the analyses again.</w:t>
      </w:r>
    </w:p>
    <w:p w14:paraId="1BDDD2FB" w14:textId="77777777" w:rsidR="00B31BC2" w:rsidRDefault="00984A50" w:rsidP="00984A50">
      <w:pPr>
        <w:spacing w:line="480" w:lineRule="auto"/>
        <w:ind w:firstLine="360"/>
        <w:rPr>
          <w:ins w:id="94" w:author="Luyao Zhang" w:date="2017-01-18T10:06:00Z"/>
          <w:rFonts w:ascii="Times New Roman" w:hAnsi="Times New Roman" w:cs="Times New Roman"/>
          <w:color w:val="000000" w:themeColor="text1"/>
        </w:rPr>
      </w:pPr>
      <w:r w:rsidRPr="008D199C">
        <w:rPr>
          <w:rFonts w:ascii="Times New Roman" w:hAnsi="Times New Roman" w:cs="Times New Roman"/>
          <w:color w:val="000000" w:themeColor="text1"/>
        </w:rPr>
        <w:t xml:space="preserve">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w:t>
      </w:r>
      <w:commentRangeStart w:id="95"/>
      <w:r w:rsidRPr="008D199C">
        <w:rPr>
          <w:rFonts w:ascii="Times New Roman" w:hAnsi="Times New Roman" w:cs="Times New Roman"/>
          <w:color w:val="000000" w:themeColor="text1"/>
        </w:rPr>
        <w:t>DIF</w:t>
      </w:r>
      <w:commentRangeEnd w:id="95"/>
      <w:r w:rsidR="00E06B1D">
        <w:rPr>
          <w:rStyle w:val="CommentReference"/>
        </w:rPr>
        <w:commentReference w:id="95"/>
      </w:r>
      <w:r w:rsidRPr="008D199C">
        <w:rPr>
          <w:rFonts w:ascii="Times New Roman" w:hAnsi="Times New Roman" w:cs="Times New Roman"/>
          <w:color w:val="000000" w:themeColor="text1"/>
        </w:rPr>
        <w:t>.</w:t>
      </w:r>
    </w:p>
    <w:p w14:paraId="2F31F65D" w14:textId="33BD96AE" w:rsidR="00984A50" w:rsidRPr="00195DB1" w:rsidRDefault="00714613" w:rsidP="00984A50">
      <w:pPr>
        <w:spacing w:line="480" w:lineRule="auto"/>
        <w:ind w:firstLine="360"/>
        <w:rPr>
          <w:rFonts w:ascii="Times New Roman" w:hAnsi="Times New Roman" w:cs="Times New Roman"/>
          <w:color w:val="000000" w:themeColor="text1"/>
        </w:rPr>
      </w:pPr>
      <w:ins w:id="96" w:author="Luyao Zhang" w:date="2017-01-18T10:07:00Z">
        <w:r>
          <w:rPr>
            <w:rFonts w:ascii="Times New Roman" w:hAnsi="Times New Roman" w:cs="Times New Roman"/>
            <w:color w:val="000000" w:themeColor="text1"/>
          </w:rPr>
          <w:t xml:space="preserve">TCCs were also computed for </w:t>
        </w:r>
      </w:ins>
      <w:ins w:id="97" w:author="Luyao Zhang" w:date="2017-01-18T10:08:00Z">
        <w:r w:rsidR="00FF6F90">
          <w:rPr>
            <w:rFonts w:ascii="Times New Roman" w:hAnsi="Times New Roman" w:cs="Times New Roman"/>
            <w:color w:val="000000" w:themeColor="text1"/>
          </w:rPr>
          <w:t xml:space="preserve">the two groups, and </w:t>
        </w:r>
        <w:r w:rsidR="003E7E2C">
          <w:rPr>
            <w:rFonts w:ascii="Times New Roman" w:hAnsi="Times New Roman" w:cs="Times New Roman"/>
            <w:color w:val="000000" w:themeColor="text1"/>
          </w:rPr>
          <w:t xml:space="preserve">were combined </w:t>
        </w:r>
        <w:r w:rsidR="00901EFB">
          <w:rPr>
            <w:rFonts w:ascii="Times New Roman" w:hAnsi="Times New Roman" w:cs="Times New Roman"/>
            <w:color w:val="000000" w:themeColor="text1"/>
          </w:rPr>
          <w:t>to represent</w:t>
        </w:r>
        <w:r w:rsidR="00DA1473">
          <w:rPr>
            <w:rFonts w:ascii="Times New Roman" w:hAnsi="Times New Roman" w:cs="Times New Roman"/>
            <w:color w:val="000000" w:themeColor="text1"/>
          </w:rPr>
          <w:t xml:space="preserve"> the DTF (Figures </w:t>
        </w:r>
      </w:ins>
      <w:ins w:id="98" w:author="Luyao Zhang" w:date="2017-01-18T10:07:00Z">
        <w:r w:rsidR="006C0425">
          <w:rPr>
            <w:rFonts w:ascii="Times New Roman" w:hAnsi="Times New Roman" w:cs="Times New Roman"/>
            <w:color w:val="000000" w:themeColor="text1"/>
          </w:rPr>
          <w:t>20-21).</w:t>
        </w:r>
      </w:ins>
      <w:ins w:id="99" w:author="Luyao Zhang" w:date="2017-01-18T10:08:00Z">
        <w:r w:rsidR="005A2181">
          <w:rPr>
            <w:rFonts w:ascii="Times New Roman" w:hAnsi="Times New Roman" w:cs="Times New Roman"/>
            <w:color w:val="000000" w:themeColor="text1"/>
          </w:rPr>
          <w:t xml:space="preserve"> </w:t>
        </w:r>
      </w:ins>
      <w:ins w:id="100" w:author="Luyao Zhang" w:date="2017-01-18T10:09:00Z">
        <w:r w:rsidR="00254430">
          <w:rPr>
            <w:rFonts w:ascii="Times New Roman" w:hAnsi="Times New Roman" w:cs="Times New Roman"/>
            <w:color w:val="000000" w:themeColor="text1"/>
          </w:rPr>
          <w:t>In</w:t>
        </w:r>
        <w:r w:rsidR="004A35CF">
          <w:rPr>
            <w:rFonts w:ascii="Times New Roman" w:hAnsi="Times New Roman" w:cs="Times New Roman"/>
            <w:color w:val="000000" w:themeColor="text1"/>
          </w:rPr>
          <w:t xml:space="preserve"> general, under GGUM, the scale showed smaller DTF than under SGR, </w:t>
        </w:r>
        <w:r w:rsidR="00907A38">
          <w:rPr>
            <w:rFonts w:ascii="Times New Roman" w:hAnsi="Times New Roman" w:cs="Times New Roman"/>
            <w:color w:val="000000" w:themeColor="text1"/>
          </w:rPr>
          <w:t>and</w:t>
        </w:r>
        <w:r w:rsidR="007E3354">
          <w:rPr>
            <w:rFonts w:ascii="Times New Roman" w:hAnsi="Times New Roman" w:cs="Times New Roman"/>
            <w:color w:val="000000" w:themeColor="text1"/>
          </w:rPr>
          <w:t xml:space="preserve"> </w:t>
        </w:r>
        <w:r w:rsidR="002B5724">
          <w:rPr>
            <w:rFonts w:ascii="Times New Roman" w:hAnsi="Times New Roman" w:cs="Times New Roman"/>
            <w:color w:val="000000" w:themeColor="text1"/>
          </w:rPr>
          <w:t xml:space="preserve">DTF under </w:t>
        </w:r>
        <w:r w:rsidR="000665BA">
          <w:rPr>
            <w:rFonts w:ascii="Times New Roman" w:hAnsi="Times New Roman" w:cs="Times New Roman"/>
            <w:color w:val="000000" w:themeColor="text1"/>
          </w:rPr>
          <w:t xml:space="preserve">both models </w:t>
        </w:r>
        <w:r w:rsidR="00CD6EE6">
          <w:rPr>
            <w:rFonts w:ascii="Times New Roman" w:hAnsi="Times New Roman" w:cs="Times New Roman"/>
            <w:color w:val="000000" w:themeColor="text1"/>
          </w:rPr>
          <w:t xml:space="preserve">were non-uniform. </w:t>
        </w:r>
      </w:ins>
      <w:ins w:id="101" w:author="Luyao Zhang" w:date="2017-01-18T10:13:00Z">
        <w:r w:rsidR="00DE5B17">
          <w:rPr>
            <w:rFonts w:ascii="Times New Roman" w:hAnsi="Times New Roman" w:cs="Times New Roman"/>
            <w:color w:val="000000" w:themeColor="text1"/>
          </w:rPr>
          <w:t>The two TCCs crossed</w:t>
        </w:r>
        <w:r w:rsidR="009848B1">
          <w:rPr>
            <w:rFonts w:ascii="Times New Roman" w:hAnsi="Times New Roman" w:cs="Times New Roman"/>
            <w:color w:val="000000" w:themeColor="text1"/>
          </w:rPr>
          <w:t xml:space="preserve"> </w:t>
        </w:r>
        <w:r w:rsidR="00C35B37">
          <w:rPr>
            <w:rFonts w:ascii="Times New Roman" w:hAnsi="Times New Roman" w:cs="Times New Roman"/>
            <w:color w:val="000000" w:themeColor="text1"/>
          </w:rPr>
          <w:t xml:space="preserve">at almost the same ability level </w:t>
        </w:r>
      </w:ins>
      <w:ins w:id="102" w:author="Luyao Zhang" w:date="2017-01-18T10:14:00Z">
        <w:r w:rsidR="00570DDE">
          <w:rPr>
            <w:rFonts w:ascii="Times New Roman" w:hAnsi="Times New Roman" w:cs="Times New Roman"/>
            <w:color w:val="000000" w:themeColor="text1"/>
          </w:rPr>
          <w:t xml:space="preserve">(i.e., approximately </w:t>
        </w:r>
        <w:r w:rsidR="001407C3">
          <w:rPr>
            <w:rFonts w:ascii="Times New Roman" w:hAnsi="Times New Roman" w:cs="Times New Roman"/>
            <w:color w:val="000000" w:themeColor="text1"/>
          </w:rPr>
          <w:t>-2.</w:t>
        </w:r>
        <w:r w:rsidR="00CF63F3">
          <w:rPr>
            <w:rFonts w:ascii="Times New Roman" w:hAnsi="Times New Roman" w:cs="Times New Roman"/>
            <w:color w:val="000000" w:themeColor="text1"/>
          </w:rPr>
          <w:t>25)</w:t>
        </w:r>
        <w:r w:rsidR="00A169CE">
          <w:rPr>
            <w:rFonts w:ascii="Times New Roman" w:hAnsi="Times New Roman" w:cs="Times New Roman"/>
            <w:color w:val="000000" w:themeColor="text1"/>
          </w:rPr>
          <w:t xml:space="preserve"> </w:t>
        </w:r>
        <w:r w:rsidR="008934ED">
          <w:rPr>
            <w:rFonts w:ascii="Times New Roman" w:hAnsi="Times New Roman" w:cs="Times New Roman"/>
            <w:color w:val="000000" w:themeColor="text1"/>
          </w:rPr>
          <w:t>under the two models</w:t>
        </w:r>
        <w:r w:rsidR="00683539">
          <w:rPr>
            <w:rFonts w:ascii="Times New Roman" w:hAnsi="Times New Roman" w:cs="Times New Roman"/>
            <w:color w:val="000000" w:themeColor="text1"/>
          </w:rPr>
          <w:t xml:space="preserve">. </w:t>
        </w:r>
        <w:r w:rsidR="00782EAA">
          <w:rPr>
            <w:rFonts w:ascii="Times New Roman" w:hAnsi="Times New Roman" w:cs="Times New Roman"/>
            <w:color w:val="000000" w:themeColor="text1"/>
          </w:rPr>
          <w:t xml:space="preserve">Below this </w:t>
        </w:r>
        <w:r w:rsidR="00094E0E">
          <w:rPr>
            <w:rFonts w:ascii="Times New Roman" w:hAnsi="Times New Roman" w:cs="Times New Roman"/>
            <w:color w:val="000000" w:themeColor="text1"/>
          </w:rPr>
          <w:t xml:space="preserve">ability point, </w:t>
        </w:r>
        <w:r w:rsidR="0065200E">
          <w:rPr>
            <w:rFonts w:ascii="Times New Roman" w:hAnsi="Times New Roman" w:cs="Times New Roman"/>
            <w:color w:val="000000" w:themeColor="text1"/>
          </w:rPr>
          <w:t>the</w:t>
        </w:r>
        <w:r w:rsidR="00316E88">
          <w:rPr>
            <w:rFonts w:ascii="Times New Roman" w:hAnsi="Times New Roman" w:cs="Times New Roman"/>
            <w:color w:val="000000" w:themeColor="text1"/>
          </w:rPr>
          <w:t xml:space="preserve"> Chinese participants had very slightly </w:t>
        </w:r>
      </w:ins>
      <w:ins w:id="103" w:author="Luyao Zhang" w:date="2017-01-18T10:16:00Z">
        <w:r w:rsidR="00A8420D">
          <w:rPr>
            <w:rFonts w:ascii="Times New Roman" w:hAnsi="Times New Roman" w:cs="Times New Roman"/>
            <w:color w:val="000000" w:themeColor="text1"/>
          </w:rPr>
          <w:t xml:space="preserve">lower </w:t>
        </w:r>
      </w:ins>
      <w:ins w:id="104" w:author="Luyao Zhang" w:date="2017-01-18T10:14:00Z">
        <w:r w:rsidR="00316E88">
          <w:rPr>
            <w:rFonts w:ascii="Times New Roman" w:hAnsi="Times New Roman" w:cs="Times New Roman"/>
            <w:color w:val="000000" w:themeColor="text1"/>
          </w:rPr>
          <w:t>true score</w:t>
        </w:r>
      </w:ins>
      <w:ins w:id="105" w:author="Luyao Zhang" w:date="2017-01-18T10:16:00Z">
        <w:r w:rsidR="00460F7E">
          <w:rPr>
            <w:rFonts w:ascii="Times New Roman" w:hAnsi="Times New Roman" w:cs="Times New Roman"/>
            <w:color w:val="000000" w:themeColor="text1"/>
          </w:rPr>
          <w:t>s</w:t>
        </w:r>
      </w:ins>
      <w:ins w:id="106" w:author="Luyao Zhang" w:date="2017-01-18T10:14:00Z">
        <w:r w:rsidR="00316E88">
          <w:rPr>
            <w:rFonts w:ascii="Times New Roman" w:hAnsi="Times New Roman" w:cs="Times New Roman"/>
            <w:color w:val="000000" w:themeColor="text1"/>
          </w:rPr>
          <w:t xml:space="preserve"> than the American participants, but the trend </w:t>
        </w:r>
      </w:ins>
      <w:ins w:id="107" w:author="Luyao Zhang" w:date="2017-01-18T10:15:00Z">
        <w:r w:rsidR="007F033B">
          <w:rPr>
            <w:rFonts w:ascii="Times New Roman" w:hAnsi="Times New Roman" w:cs="Times New Roman"/>
            <w:color w:val="000000" w:themeColor="text1"/>
          </w:rPr>
          <w:t>reversed</w:t>
        </w:r>
        <w:r w:rsidR="005E73A9">
          <w:rPr>
            <w:rFonts w:ascii="Times New Roman" w:hAnsi="Times New Roman" w:cs="Times New Roman"/>
            <w:color w:val="000000" w:themeColor="text1"/>
          </w:rPr>
          <w:t xml:space="preserve"> </w:t>
        </w:r>
        <w:r w:rsidR="00B55343">
          <w:rPr>
            <w:rFonts w:ascii="Times New Roman" w:hAnsi="Times New Roman" w:cs="Times New Roman"/>
            <w:color w:val="000000" w:themeColor="text1"/>
          </w:rPr>
          <w:t>past this point, and the difference</w:t>
        </w:r>
        <w:r w:rsidR="00873225">
          <w:rPr>
            <w:rFonts w:ascii="Times New Roman" w:hAnsi="Times New Roman" w:cs="Times New Roman"/>
            <w:color w:val="000000" w:themeColor="text1"/>
          </w:rPr>
          <w:t>s</w:t>
        </w:r>
        <w:r w:rsidR="00B55343">
          <w:rPr>
            <w:rFonts w:ascii="Times New Roman" w:hAnsi="Times New Roman" w:cs="Times New Roman"/>
            <w:color w:val="000000" w:themeColor="text1"/>
          </w:rPr>
          <w:t xml:space="preserve"> </w:t>
        </w:r>
        <w:r w:rsidR="006F5DD9">
          <w:rPr>
            <w:rFonts w:ascii="Times New Roman" w:hAnsi="Times New Roman" w:cs="Times New Roman"/>
            <w:color w:val="000000" w:themeColor="text1"/>
          </w:rPr>
          <w:t xml:space="preserve">in the true scores </w:t>
        </w:r>
        <w:r w:rsidR="00B55343">
          <w:rPr>
            <w:rFonts w:ascii="Times New Roman" w:hAnsi="Times New Roman" w:cs="Times New Roman"/>
            <w:color w:val="000000" w:themeColor="text1"/>
          </w:rPr>
          <w:t>became larger.</w:t>
        </w:r>
      </w:ins>
      <w:del w:id="108" w:author="Luyao Zhang" w:date="2017-01-18T10:08:00Z">
        <w:r w:rsidR="00984A50" w:rsidRPr="00195DB1" w:rsidDel="006C0425">
          <w:rPr>
            <w:rFonts w:ascii="Times New Roman" w:hAnsi="Times New Roman" w:cs="Times New Roman"/>
            <w:color w:val="000000" w:themeColor="text1"/>
          </w:rPr>
          <w:delText xml:space="preserve"> </w:delText>
        </w:r>
      </w:del>
    </w:p>
    <w:p w14:paraId="2AC51A4A" w14:textId="77777777" w:rsidR="00984A50" w:rsidRPr="00195DB1" w:rsidRDefault="00984A50" w:rsidP="00984A50">
      <w:pPr>
        <w:spacing w:line="480" w:lineRule="auto"/>
        <w:rPr>
          <w:rFonts w:ascii="Times New Roman" w:hAnsi="Times New Roman" w:cs="Times New Roman"/>
          <w:color w:val="000000" w:themeColor="text1"/>
        </w:rPr>
      </w:pPr>
    </w:p>
    <w:p w14:paraId="668E4DD1" w14:textId="77777777" w:rsidR="00984A50" w:rsidRDefault="00984A50" w:rsidP="00984A50">
      <w:r>
        <w:br w:type="page"/>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7D530B64"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00A820F5">
        <w:rPr>
          <w:rFonts w:ascii="Times New Roman" w:hAnsi="Times New Roman" w:cs="Times New Roman"/>
          <w:color w:val="000000" w:themeColor="text1"/>
        </w:rPr>
        <w:t xml:space="preserve">as few as just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w:t>
      </w:r>
      <w:r w:rsidR="00C35225">
        <w:rPr>
          <w:rFonts w:ascii="Times New Roman" w:hAnsi="Times New Roman" w:cs="Times New Roman"/>
          <w:color w:val="000000" w:themeColor="text1"/>
        </w:rPr>
        <w:t xml:space="preserve"> non-mono</w:t>
      </w:r>
      <w:r w:rsidR="000C0A68">
        <w:rPr>
          <w:rFonts w:ascii="Times New Roman" w:hAnsi="Times New Roman" w:cs="Times New Roman"/>
          <w:color w:val="000000" w:themeColor="text1"/>
        </w:rPr>
        <w:t>tonic item, GGUM managed to achieve</w:t>
      </w:r>
      <w:r w:rsidRPr="00F4675C">
        <w:rPr>
          <w:rFonts w:ascii="Times New Roman" w:hAnsi="Times New Roman" w:cs="Times New Roman"/>
          <w:color w:val="000000" w:themeColor="text1"/>
        </w:rPr>
        <w:t xml:space="preserve"> equally good or better fit than SGR across </w:t>
      </w:r>
      <w:r w:rsidR="00BF57CB">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two groups. For the Curiosity scale, GGUM fitted better than SGR in the Chinese group, while worse than SGR in the U.S. group. Removal of the unfolding item greatly improved </w:t>
      </w:r>
      <w:ins w:id="109" w:author="Luyao Zhang" w:date="2017-01-16T13:03:00Z">
        <w:r w:rsidR="006308A3">
          <w:rPr>
            <w:rFonts w:ascii="Times New Roman" w:hAnsi="Times New Roman" w:cs="Times New Roman"/>
            <w:color w:val="000000" w:themeColor="text1"/>
          </w:rPr>
          <w:t xml:space="preserve">the </w:t>
        </w:r>
      </w:ins>
      <w:r w:rsidRPr="00F4675C">
        <w:rPr>
          <w:rFonts w:ascii="Times New Roman" w:hAnsi="Times New Roman" w:cs="Times New Roman"/>
          <w:color w:val="000000" w:themeColor="text1"/>
        </w:rPr>
        <w:t xml:space="preserve">model fit of SGR. Although </w:t>
      </w:r>
      <w:ins w:id="110" w:author="Luyao Zhang" w:date="2017-01-16T13:03:00Z">
        <w:r w:rsidR="00FD1989">
          <w:rPr>
            <w:rFonts w:ascii="Times New Roman" w:hAnsi="Times New Roman" w:cs="Times New Roman"/>
            <w:color w:val="000000" w:themeColor="text1"/>
          </w:rPr>
          <w:t xml:space="preserve">the </w:t>
        </w:r>
      </w:ins>
      <w:r w:rsidRPr="00F4675C">
        <w:rPr>
          <w:rFonts w:ascii="Times New Roman" w:hAnsi="Times New Roman" w:cs="Times New Roman"/>
          <w:color w:val="000000" w:themeColor="text1"/>
        </w:rPr>
        <w:t>model fit of GGUM improved slightly when the unfolding item was removed, the exten</w:t>
      </w:r>
      <w:ins w:id="111" w:author="Luyao Zhang" w:date="2016-12-03T18:25:00Z">
        <w:r w:rsidR="00367181">
          <w:rPr>
            <w:rFonts w:ascii="Times New Roman" w:hAnsi="Times New Roman" w:cs="Times New Roman"/>
            <w:color w:val="000000" w:themeColor="text1"/>
          </w:rPr>
          <w:t>t</w:t>
        </w:r>
      </w:ins>
      <w:del w:id="112" w:author="Luyao Zhang" w:date="2016-12-03T18:25:00Z">
        <w:r w:rsidRPr="00F4675C" w:rsidDel="00367181">
          <w:rPr>
            <w:rFonts w:ascii="Times New Roman" w:hAnsi="Times New Roman" w:cs="Times New Roman"/>
            <w:color w:val="000000" w:themeColor="text1"/>
          </w:rPr>
          <w:delText>d</w:delText>
        </w:r>
      </w:del>
      <w:r w:rsidRPr="00F4675C">
        <w:rPr>
          <w:rFonts w:ascii="Times New Roman" w:hAnsi="Times New Roman" w:cs="Times New Roman"/>
          <w:color w:val="000000" w:themeColor="text1"/>
        </w:rPr>
        <w:t xml:space="preserve"> was a lot less than that of SGR. These findings were inconsistent with Speer et al. (2016), where SGR surpassed GGUM for items doubles and triples for all types of scales, even the non-monotonic scales. </w:t>
      </w:r>
      <w:r w:rsidR="00C27BC6">
        <w:rPr>
          <w:rFonts w:ascii="Times New Roman" w:hAnsi="Times New Roman" w:cs="Times New Roman"/>
          <w:color w:val="000000" w:themeColor="text1"/>
        </w:rPr>
        <w:t>In their study, w</w:t>
      </w:r>
      <w:r w:rsidRPr="00F4675C">
        <w:rPr>
          <w:rFonts w:ascii="Times New Roman" w:hAnsi="Times New Roman" w:cs="Times New Roman"/>
          <w:color w:val="000000" w:themeColor="text1"/>
        </w:rPr>
        <w:t xml:space="preserve">hether an item was non-monotonic was based on expert ratings. </w:t>
      </w:r>
      <w:r w:rsidR="000048E9">
        <w:rPr>
          <w:rFonts w:ascii="Times New Roman" w:hAnsi="Times New Roman" w:cs="Times New Roman"/>
          <w:color w:val="000000" w:themeColor="text1"/>
        </w:rPr>
        <w:t>S</w:t>
      </w:r>
      <w:r w:rsidR="001A6392">
        <w:rPr>
          <w:rFonts w:ascii="Times New Roman" w:hAnsi="Times New Roman" w:cs="Times New Roman"/>
          <w:color w:val="000000" w:themeColor="text1"/>
        </w:rPr>
        <w:t>ince no ICCs or</w:t>
      </w:r>
      <w:r w:rsidRPr="00F4675C">
        <w:rPr>
          <w:rFonts w:ascii="Times New Roman" w:hAnsi="Times New Roman" w:cs="Times New Roman"/>
          <w:color w:val="000000" w:themeColor="text1"/>
        </w:rPr>
        <w:t xml:space="preserve">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w:t>
      </w:r>
      <w:r w:rsidR="00466F33">
        <w:rPr>
          <w:rFonts w:ascii="Times New Roman" w:hAnsi="Times New Roman" w:cs="Times New Roman"/>
          <w:color w:val="000000" w:themeColor="text1"/>
        </w:rPr>
        <w:t>not</w:t>
      </w:r>
      <w:ins w:id="113" w:author="Luyao Zhang" w:date="2017-01-16T13:26:00Z">
        <w:r w:rsidR="00D46042">
          <w:rPr>
            <w:rFonts w:ascii="Times New Roman" w:hAnsi="Times New Roman" w:cs="Times New Roman"/>
            <w:color w:val="000000" w:themeColor="text1"/>
          </w:rPr>
          <w:t xml:space="preserve"> or not as much as</w:t>
        </w:r>
      </w:ins>
      <w:r w:rsidR="00466F33">
        <w:rPr>
          <w:rFonts w:ascii="Times New Roman" w:hAnsi="Times New Roman" w:cs="Times New Roman"/>
          <w:color w:val="000000" w:themeColor="text1"/>
        </w:rPr>
        <w:t xml:space="preserve"> </w:t>
      </w:r>
      <w:r w:rsidR="00AB4278">
        <w:rPr>
          <w:rFonts w:ascii="Times New Roman" w:hAnsi="Times New Roman" w:cs="Times New Roman"/>
          <w:color w:val="000000" w:themeColor="text1"/>
        </w:rPr>
        <w:t>for</w:t>
      </w:r>
      <w:r w:rsidRPr="00F4675C">
        <w:rPr>
          <w:rFonts w:ascii="Times New Roman" w:hAnsi="Times New Roman" w:cs="Times New Roman"/>
          <w:color w:val="000000" w:themeColor="text1"/>
        </w:rPr>
        <w:t xml:space="preserve"> GGUM.</w:t>
      </w:r>
    </w:p>
    <w:p w14:paraId="76A65E86" w14:textId="77777777" w:rsidR="00984A50" w:rsidRDefault="00984A50" w:rsidP="00984A50">
      <w:pPr>
        <w:spacing w:line="480" w:lineRule="auto"/>
        <w:ind w:firstLine="360"/>
        <w:rPr>
          <w:ins w:id="114" w:author="Luyao Zhang" w:date="2017-01-18T10:18:00Z"/>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3E334717" w14:textId="3B001649" w:rsidR="00EA0B93" w:rsidRDefault="00AE51DD" w:rsidP="00984A50">
      <w:pPr>
        <w:spacing w:line="480" w:lineRule="auto"/>
        <w:ind w:firstLine="360"/>
        <w:rPr>
          <w:ins w:id="115" w:author="Luyao Zhang" w:date="2017-01-18T10:18:00Z"/>
          <w:rFonts w:ascii="Times New Roman" w:hAnsi="Times New Roman" w:cs="Times New Roman"/>
          <w:color w:val="000000" w:themeColor="text1"/>
        </w:rPr>
      </w:pPr>
      <w:ins w:id="116" w:author="Luyao Zhang" w:date="2017-01-18T10:20:00Z">
        <w:r>
          <w:rPr>
            <w:rFonts w:ascii="Times New Roman" w:hAnsi="Times New Roman" w:cs="Times New Roman"/>
            <w:color w:val="000000" w:themeColor="text1"/>
          </w:rPr>
          <w:t xml:space="preserve">The </w:t>
        </w:r>
        <w:r w:rsidR="00605F53">
          <w:rPr>
            <w:rFonts w:ascii="Times New Roman" w:hAnsi="Times New Roman" w:cs="Times New Roman"/>
            <w:color w:val="000000" w:themeColor="text1"/>
          </w:rPr>
          <w:t xml:space="preserve">fact that </w:t>
        </w:r>
        <w:r w:rsidR="00F32430">
          <w:rPr>
            <w:rFonts w:ascii="Times New Roman" w:hAnsi="Times New Roman" w:cs="Times New Roman"/>
            <w:color w:val="000000" w:themeColor="text1"/>
          </w:rPr>
          <w:t xml:space="preserve">in our study, both scales were shown to have smaller DTF </w:t>
        </w:r>
      </w:ins>
      <w:ins w:id="117" w:author="Luyao Zhang" w:date="2017-01-18T10:21:00Z">
        <w:r w:rsidR="00E24BFF">
          <w:rPr>
            <w:rFonts w:ascii="Times New Roman" w:hAnsi="Times New Roman" w:cs="Times New Roman"/>
            <w:color w:val="000000" w:themeColor="text1"/>
          </w:rPr>
          <w:t xml:space="preserve">under GGUM than </w:t>
        </w:r>
        <w:r w:rsidR="00584C65">
          <w:rPr>
            <w:rFonts w:ascii="Times New Roman" w:hAnsi="Times New Roman" w:cs="Times New Roman"/>
            <w:color w:val="000000" w:themeColor="text1"/>
          </w:rPr>
          <w:t>SGR</w:t>
        </w:r>
      </w:ins>
      <w:ins w:id="118" w:author="Luyao Zhang" w:date="2017-01-18T10:40:00Z">
        <w:r w:rsidR="002268AD">
          <w:rPr>
            <w:rFonts w:ascii="Times New Roman" w:hAnsi="Times New Roman" w:cs="Times New Roman"/>
            <w:color w:val="000000" w:themeColor="text1"/>
          </w:rPr>
          <w:t>, pointed out to us the importance of</w:t>
        </w:r>
        <w:r w:rsidR="004853B5">
          <w:rPr>
            <w:rFonts w:ascii="Times New Roman" w:hAnsi="Times New Roman" w:cs="Times New Roman"/>
            <w:color w:val="000000" w:themeColor="text1"/>
          </w:rPr>
          <w:t xml:space="preserve"> considering</w:t>
        </w:r>
        <w:r w:rsidR="008B6B29">
          <w:rPr>
            <w:rFonts w:ascii="Times New Roman" w:hAnsi="Times New Roman" w:cs="Times New Roman"/>
            <w:color w:val="000000" w:themeColor="text1"/>
          </w:rPr>
          <w:t xml:space="preserve"> the use of GGUM in DIF analyses </w:t>
        </w:r>
      </w:ins>
      <w:ins w:id="119" w:author="Luyao Zhang" w:date="2017-01-18T10:42:00Z">
        <w:r w:rsidR="0006337E">
          <w:rPr>
            <w:rFonts w:ascii="Times New Roman" w:hAnsi="Times New Roman" w:cs="Times New Roman"/>
            <w:color w:val="000000" w:themeColor="text1"/>
          </w:rPr>
          <w:t xml:space="preserve">using personality data. </w:t>
        </w:r>
        <w:r w:rsidR="00B352CD">
          <w:rPr>
            <w:rFonts w:ascii="Times New Roman" w:hAnsi="Times New Roman" w:cs="Times New Roman"/>
            <w:color w:val="000000" w:themeColor="text1"/>
          </w:rPr>
          <w:t>Apparently in the current study</w:t>
        </w:r>
        <w:r w:rsidR="00095E9C">
          <w:rPr>
            <w:rFonts w:ascii="Times New Roman" w:hAnsi="Times New Roman" w:cs="Times New Roman"/>
            <w:color w:val="000000" w:themeColor="text1"/>
          </w:rPr>
          <w:t xml:space="preserve">, according to GGUM, </w:t>
        </w:r>
      </w:ins>
      <w:ins w:id="120" w:author="Luyao Zhang" w:date="2017-01-18T10:43:00Z">
        <w:r w:rsidR="00297B5C">
          <w:rPr>
            <w:rFonts w:ascii="Times New Roman" w:hAnsi="Times New Roman" w:cs="Times New Roman"/>
            <w:color w:val="000000" w:themeColor="text1"/>
          </w:rPr>
          <w:t xml:space="preserve">the </w:t>
        </w:r>
        <w:r w:rsidR="00121C10">
          <w:rPr>
            <w:rFonts w:ascii="Times New Roman" w:hAnsi="Times New Roman" w:cs="Times New Roman"/>
            <w:color w:val="000000" w:themeColor="text1"/>
          </w:rPr>
          <w:t>scales are more culturally equivalent than when they are examined with SGR.</w:t>
        </w:r>
      </w:ins>
    </w:p>
    <w:p w14:paraId="75AECEAA" w14:textId="5F6559F8" w:rsidR="001728DA" w:rsidRPr="00F4675C" w:rsidDel="004F0CF8" w:rsidRDefault="001728DA" w:rsidP="00984A50">
      <w:pPr>
        <w:spacing w:line="480" w:lineRule="auto"/>
        <w:ind w:firstLine="360"/>
        <w:rPr>
          <w:del w:id="121" w:author="Luyao Zhang" w:date="2017-01-18T10:18:00Z"/>
          <w:rFonts w:ascii="Times New Roman" w:hAnsi="Times New Roman" w:cs="Times New Roman"/>
          <w:color w:val="000000" w:themeColor="text1"/>
        </w:rPr>
      </w:pPr>
    </w:p>
    <w:p w14:paraId="67851F28" w14:textId="585954F1"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w:t>
      </w:r>
      <w:r w:rsidR="00D4420B">
        <w:rPr>
          <w:rFonts w:ascii="Times New Roman" w:hAnsi="Times New Roman" w:cs="Times New Roman"/>
          <w:color w:val="000000" w:themeColor="text1"/>
        </w:rPr>
        <w:t xml:space="preserve">ot able to carry out the </w:t>
      </w:r>
      <w:r w:rsidR="00AF1BF6">
        <w:rPr>
          <w:rFonts w:ascii="Times New Roman" w:hAnsi="Times New Roman" w:cs="Times New Roman"/>
          <w:color w:val="000000" w:themeColor="text1"/>
        </w:rPr>
        <w:t>DIF anal</w:t>
      </w:r>
      <w:r w:rsidR="00D4420B">
        <w:rPr>
          <w:rFonts w:ascii="Times New Roman" w:hAnsi="Times New Roman" w:cs="Times New Roman"/>
          <w:color w:val="000000" w:themeColor="text1"/>
        </w:rPr>
        <w:t>ys</w:t>
      </w:r>
      <w:ins w:id="122" w:author="Luyao Zhang" w:date="2016-12-03T18:26:00Z">
        <w:r w:rsidR="00846F4D">
          <w:rPr>
            <w:rFonts w:ascii="Times New Roman" w:hAnsi="Times New Roman" w:cs="Times New Roman"/>
            <w:color w:val="000000" w:themeColor="text1"/>
          </w:rPr>
          <w:t>i</w:t>
        </w:r>
      </w:ins>
      <w:del w:id="123" w:author="Luyao Zhang" w:date="2016-12-03T18:26:00Z">
        <w:r w:rsidR="00D4420B" w:rsidDel="00846F4D">
          <w:rPr>
            <w:rFonts w:ascii="Times New Roman" w:hAnsi="Times New Roman" w:cs="Times New Roman"/>
            <w:color w:val="000000" w:themeColor="text1"/>
          </w:rPr>
          <w:delText>e</w:delText>
        </w:r>
      </w:del>
      <w:r w:rsidR="00496EB4">
        <w:rPr>
          <w:rFonts w:ascii="Times New Roman" w:hAnsi="Times New Roman" w:cs="Times New Roman"/>
          <w:color w:val="000000" w:themeColor="text1"/>
        </w:rPr>
        <w:t>s with constrained or</w:t>
      </w:r>
      <w:r w:rsidRPr="00F4675C">
        <w:rPr>
          <w:rFonts w:ascii="Times New Roman" w:hAnsi="Times New Roman" w:cs="Times New Roman"/>
          <w:color w:val="000000" w:themeColor="text1"/>
        </w:rPr>
        <w:t xml:space="preserve"> free baseline approach under GGUM. This was because results obtained from ill-conditioned matrices could not be trusted. We were unable to find any studies mentioning getting ill-conditioned matrix warnings with GGUM2004, but problems have been reported of having singular </w:t>
      </w:r>
      <w:r w:rsidR="00F906C8">
        <w:rPr>
          <w:rFonts w:ascii="Times New Roman" w:hAnsi="Times New Roman" w:cs="Times New Roman"/>
          <w:color w:val="000000" w:themeColor="text1"/>
        </w:rPr>
        <w:t>or invertible matrices with the model</w:t>
      </w:r>
      <w:r w:rsidRPr="00F4675C">
        <w:rPr>
          <w:rFonts w:ascii="Times New Roman" w:hAnsi="Times New Roman" w:cs="Times New Roman"/>
          <w:color w:val="000000" w:themeColor="text1"/>
        </w:rPr>
        <w:t>, which led to the authors deleting those data sets from the</w:t>
      </w:r>
      <w:r w:rsidR="00600612">
        <w:rPr>
          <w:rFonts w:ascii="Times New Roman" w:hAnsi="Times New Roman" w:cs="Times New Roman"/>
          <w:color w:val="000000" w:themeColor="text1"/>
        </w:rPr>
        <w:t>ir</w:t>
      </w:r>
      <w:r w:rsidRPr="00F4675C">
        <w:rPr>
          <w:rFonts w:ascii="Times New Roman" w:hAnsi="Times New Roman" w:cs="Times New Roman"/>
          <w:color w:val="000000" w:themeColor="text1"/>
        </w:rPr>
        <w:t xml:space="preserve"> simulation</w:t>
      </w:r>
      <w:r w:rsidR="00600612">
        <w:rPr>
          <w:rFonts w:ascii="Times New Roman" w:hAnsi="Times New Roman" w:cs="Times New Roman"/>
          <w:color w:val="000000" w:themeColor="text1"/>
        </w:rPr>
        <w:t xml:space="preserve"> study</w:t>
      </w:r>
      <w:r w:rsidRPr="00F4675C">
        <w:rPr>
          <w:rFonts w:ascii="Times New Roman" w:hAnsi="Times New Roman" w:cs="Times New Roman"/>
          <w:color w:val="000000" w:themeColor="text1"/>
        </w:rPr>
        <w:t xml:space="preserve">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w:t>
      </w:r>
      <w:r w:rsidR="00E909F1">
        <w:rPr>
          <w:rFonts w:ascii="Times New Roman" w:hAnsi="Times New Roman" w:cs="Times New Roman"/>
          <w:color w:val="000000" w:themeColor="text1"/>
        </w:rPr>
        <w:t>,</w:t>
      </w:r>
      <w:r w:rsidRPr="00F4675C">
        <w:rPr>
          <w:rFonts w:ascii="Times New Roman" w:hAnsi="Times New Roman" w:cs="Times New Roman"/>
          <w:color w:val="000000" w:themeColor="text1"/>
        </w:rPr>
        <w:t xml:space="preserve"> including the fit indices and time spent carrying out the analysis will be computed </w:t>
      </w:r>
      <w:del w:id="124" w:author="Luyao Zhang" w:date="2017-01-16T13:27:00Z">
        <w:r w:rsidR="009E3563" w:rsidDel="00AA7AD8">
          <w:rPr>
            <w:rFonts w:ascii="Times New Roman" w:hAnsi="Times New Roman" w:cs="Times New Roman"/>
            <w:color w:val="000000" w:themeColor="text1"/>
          </w:rPr>
          <w:delText>normally</w:delText>
        </w:r>
      </w:del>
      <w:ins w:id="125" w:author="Luyao Zhang" w:date="2017-01-16T13:27:00Z">
        <w:r w:rsidR="00AA7AD8">
          <w:rPr>
            <w:rFonts w:ascii="Times New Roman" w:hAnsi="Times New Roman" w:cs="Times New Roman"/>
            <w:color w:val="000000" w:themeColor="text1"/>
          </w:rPr>
          <w:t>as usual</w:t>
        </w:r>
      </w:ins>
      <w:r w:rsidRPr="00F4675C">
        <w:rPr>
          <w:rFonts w:ascii="Times New Roman" w:hAnsi="Times New Roman" w:cs="Times New Roman"/>
          <w:color w:val="000000" w:themeColor="text1"/>
        </w:rPr>
        <w:t xml:space="preserve">. Therefore, when an automated program (e.g., constrained baseline models) is left running unsupervised in GGUM2004, it is possible that the results are inaccurate because of ill-conditioned matrices, yet the </w:t>
      </w:r>
      <w:r w:rsidR="00443633">
        <w:rPr>
          <w:rFonts w:ascii="Times New Roman" w:hAnsi="Times New Roman" w:cs="Times New Roman"/>
          <w:color w:val="000000" w:themeColor="text1"/>
        </w:rPr>
        <w:t xml:space="preserve">executive </w:t>
      </w:r>
      <w:r w:rsidRPr="00F4675C">
        <w:rPr>
          <w:rFonts w:ascii="Times New Roman" w:hAnsi="Times New Roman" w:cs="Times New Roman"/>
          <w:color w:val="000000" w:themeColor="text1"/>
        </w:rPr>
        <w:t xml:space="preserve">output </w:t>
      </w:r>
      <w:r w:rsidR="00596AD0">
        <w:rPr>
          <w:rFonts w:ascii="Times New Roman" w:hAnsi="Times New Roman" w:cs="Times New Roman"/>
          <w:color w:val="000000" w:themeColor="text1"/>
        </w:rPr>
        <w:t xml:space="preserve">still </w:t>
      </w:r>
      <w:r w:rsidRPr="00F4675C">
        <w:rPr>
          <w:rFonts w:ascii="Times New Roman" w:hAnsi="Times New Roman" w:cs="Times New Roman"/>
          <w:color w:val="000000" w:themeColor="text1"/>
        </w:rPr>
        <w:t>looks</w:t>
      </w:r>
      <w:ins w:id="126" w:author="Luyao Zhang" w:date="2017-01-16T13:27:00Z">
        <w:r w:rsidR="0047520E">
          <w:rPr>
            <w:rFonts w:ascii="Times New Roman" w:hAnsi="Times New Roman" w:cs="Times New Roman"/>
            <w:color w:val="000000" w:themeColor="text1"/>
          </w:rPr>
          <w:t xml:space="preserve"> </w:t>
        </w:r>
      </w:ins>
      <w:ins w:id="127" w:author="Luyao Zhang" w:date="2017-01-16T13:28:00Z">
        <w:r w:rsidR="0047520E">
          <w:rPr>
            <w:rFonts w:ascii="Times New Roman" w:hAnsi="Times New Roman" w:cs="Times New Roman"/>
            <w:color w:val="000000" w:themeColor="text1"/>
          </w:rPr>
          <w:t>normal</w:t>
        </w:r>
      </w:ins>
      <w:del w:id="128" w:author="Luyao Zhang" w:date="2017-01-16T13:28:00Z">
        <w:r w:rsidRPr="00F4675C" w:rsidDel="0047520E">
          <w:rPr>
            <w:rFonts w:ascii="Times New Roman" w:hAnsi="Times New Roman" w:cs="Times New Roman"/>
            <w:color w:val="000000" w:themeColor="text1"/>
          </w:rPr>
          <w:delText xml:space="preserve"> </w:delText>
        </w:r>
      </w:del>
      <w:del w:id="129" w:author="Luyao Zhang" w:date="2017-01-16T13:27:00Z">
        <w:r w:rsidR="00596AD0" w:rsidDel="008F72B8">
          <w:rPr>
            <w:rFonts w:ascii="Times New Roman" w:hAnsi="Times New Roman" w:cs="Times New Roman"/>
            <w:color w:val="000000" w:themeColor="text1"/>
          </w:rPr>
          <w:delText>perfectly</w:delText>
        </w:r>
        <w:r w:rsidRPr="00F4675C" w:rsidDel="008F72B8">
          <w:rPr>
            <w:rFonts w:ascii="Times New Roman" w:hAnsi="Times New Roman" w:cs="Times New Roman"/>
            <w:color w:val="000000" w:themeColor="text1"/>
          </w:rPr>
          <w:delText xml:space="preserve"> </w:delText>
        </w:r>
      </w:del>
      <w:del w:id="130" w:author="Luyao Zhang" w:date="2017-01-16T13:28:00Z">
        <w:r w:rsidRPr="00F4675C" w:rsidDel="0047520E">
          <w:rPr>
            <w:rFonts w:ascii="Times New Roman" w:hAnsi="Times New Roman" w:cs="Times New Roman"/>
            <w:color w:val="000000" w:themeColor="text1"/>
          </w:rPr>
          <w:delText>normal</w:delText>
        </w:r>
      </w:del>
      <w:r w:rsidRPr="00F4675C">
        <w:rPr>
          <w:rFonts w:ascii="Times New Roman" w:hAnsi="Times New Roman" w:cs="Times New Roman"/>
          <w:color w:val="000000" w:themeColor="text1"/>
        </w:rPr>
        <w:t>. We suggest that researchers supervise</w:t>
      </w:r>
      <w:r w:rsidR="000F2CEF">
        <w:rPr>
          <w:rFonts w:ascii="Times New Roman" w:hAnsi="Times New Roman" w:cs="Times New Roman"/>
          <w:color w:val="000000" w:themeColor="text1"/>
        </w:rPr>
        <w:t xml:space="preserve"> the whole process, and </w:t>
      </w:r>
      <w:r w:rsidRPr="00F4675C">
        <w:rPr>
          <w:rFonts w:ascii="Times New Roman" w:hAnsi="Times New Roman" w:cs="Times New Roman"/>
          <w:color w:val="000000" w:themeColor="text1"/>
        </w:rPr>
        <w:t xml:space="preserve">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w:t>
      </w:r>
      <w:r w:rsidR="00D76469">
        <w:rPr>
          <w:rFonts w:ascii="Times New Roman" w:hAnsi="Times New Roman" w:cs="Times New Roman"/>
          <w:color w:val="000000" w:themeColor="text1"/>
        </w:rPr>
        <w:t xml:space="preserve">Having to drop </w:t>
      </w:r>
      <w:r w:rsidRPr="00F4675C">
        <w:rPr>
          <w:rFonts w:ascii="Times New Roman" w:hAnsi="Times New Roman" w:cs="Times New Roman"/>
          <w:color w:val="000000" w:themeColor="text1"/>
        </w:rPr>
        <w:t xml:space="preserve">GGUM </w:t>
      </w:r>
      <w:r w:rsidR="00D76469">
        <w:rPr>
          <w:rFonts w:ascii="Times New Roman" w:hAnsi="Times New Roman" w:cs="Times New Roman"/>
          <w:color w:val="000000" w:themeColor="text1"/>
        </w:rPr>
        <w:t xml:space="preserve">from the current </w:t>
      </w:r>
      <w:r w:rsidR="000761A0">
        <w:rPr>
          <w:rFonts w:ascii="Times New Roman" w:hAnsi="Times New Roman" w:cs="Times New Roman"/>
          <w:color w:val="000000" w:themeColor="text1"/>
        </w:rPr>
        <w:t>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lastRenderedPageBreak/>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data, where it’s almost impossible to delete the problematic data sets and proceed with the normal ones. </w:t>
      </w:r>
    </w:p>
    <w:p w14:paraId="3C0870E2" w14:textId="0D266D1E"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More attention should be paid to applying the GGUM to real data, especially personality data obtained cross-culturally, </w:t>
      </w:r>
      <w:ins w:id="131" w:author="Luyao Zhang" w:date="2017-01-16T13:28:00Z">
        <w:r w:rsidR="001C2869">
          <w:rPr>
            <w:rFonts w:ascii="Times New Roman" w:hAnsi="Times New Roman" w:cs="Times New Roman"/>
            <w:color w:val="000000" w:themeColor="text1"/>
          </w:rPr>
          <w:t xml:space="preserve">rather </w:t>
        </w:r>
      </w:ins>
      <w:r w:rsidRPr="00F4675C">
        <w:rPr>
          <w:rFonts w:ascii="Times New Roman" w:hAnsi="Times New Roman" w:cs="Times New Roman"/>
          <w:color w:val="000000" w:themeColor="text1"/>
        </w:rPr>
        <w:t>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44B3902A"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Also, contrast</w:t>
      </w:r>
      <w:r w:rsidR="008954F7">
        <w:rPr>
          <w:rFonts w:ascii="Times New Roman" w:hAnsi="Times New Roman" w:cs="Times New Roman"/>
          <w:color w:val="000000" w:themeColor="text1"/>
        </w:rPr>
        <w:t>ed</w:t>
      </w:r>
      <w:r w:rsidR="007C2B57">
        <w:rPr>
          <w:rFonts w:ascii="Times New Roman" w:hAnsi="Times New Roman" w:cs="Times New Roman"/>
          <w:color w:val="000000" w:themeColor="text1"/>
        </w:rPr>
        <w:t xml:space="preserve"> </w:t>
      </w:r>
      <w:r>
        <w:rPr>
          <w:rFonts w:ascii="Times New Roman" w:hAnsi="Times New Roman" w:cs="Times New Roman"/>
          <w:color w:val="000000" w:themeColor="text1"/>
        </w:rPr>
        <w:t>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lastRenderedPageBreak/>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 xml:space="preserve">(5), </w:t>
      </w:r>
      <w:r w:rsidRPr="0036798C">
        <w:rPr>
          <w:rFonts w:ascii="Times New Roman" w:eastAsia="Times New Roman" w:hAnsi="Times New Roman" w:cs="Times New Roman"/>
          <w:color w:val="000000" w:themeColor="text1"/>
          <w:sz w:val="22"/>
          <w:szCs w:val="22"/>
          <w:shd w:val="clear" w:color="auto" w:fill="FFFFFF"/>
        </w:rPr>
        <w:lastRenderedPageBreak/>
        <w:t>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lastRenderedPageBreak/>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osinski, M. (2009). Application of the dominance and ideal point IRT models to the extraversion scale from the IPIP Big Five Personality Questionnaire. (Mphil Dissertation) Cam- bridge University. </w:t>
      </w:r>
      <w:r w:rsidRPr="0036798C">
        <w:rPr>
          <w:rFonts w:ascii="Times New Roman" w:hAnsi="Times New Roman" w:cs="Times New Roman"/>
          <w:color w:val="000000" w:themeColor="text1"/>
          <w:sz w:val="22"/>
          <w:szCs w:val="22"/>
        </w:rPr>
        <w:lastRenderedPageBreak/>
        <w:t>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lastRenderedPageBreak/>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 Schuur, Wijbrandt H.; Kiers, Henk A..</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w:t>
      </w:r>
      <w:del w:id="132" w:author="Luyao Zhang" w:date="2017-01-16T14:29:00Z">
        <w:r w:rsidRPr="00B63C39" w:rsidDel="004043BB">
          <w:rPr>
            <w:rFonts w:ascii="Times New Roman" w:hAnsi="Times New Roman" w:cs="Times New Roman"/>
            <w:color w:val="000000" w:themeColor="text1"/>
            <w:sz w:val="18"/>
            <w:szCs w:val="18"/>
          </w:rPr>
          <w:delText xml:space="preserve"> not</w:delText>
        </w:r>
      </w:del>
      <w:r w:rsidRPr="00B63C39">
        <w:rPr>
          <w:rFonts w:ascii="Times New Roman" w:hAnsi="Times New Roman" w:cs="Times New Roman"/>
          <w:color w:val="000000" w:themeColor="text1"/>
          <w:sz w:val="18"/>
          <w:szCs w:val="18"/>
        </w:rPr>
        <w:t xml:space="preserve">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9F3079">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9F3079">
        <w:trPr>
          <w:trHeight w:val="359"/>
        </w:trPr>
        <w:tc>
          <w:tcPr>
            <w:tcW w:w="2492" w:type="dxa"/>
            <w:tcBorders>
              <w:top w:val="single" w:sz="4" w:space="0" w:color="auto"/>
            </w:tcBorders>
          </w:tcPr>
          <w:p w14:paraId="7E10A6C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9F3079">
        <w:trPr>
          <w:trHeight w:val="100"/>
        </w:trPr>
        <w:tc>
          <w:tcPr>
            <w:tcW w:w="2492" w:type="dxa"/>
          </w:tcPr>
          <w:p w14:paraId="56228A35"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57C5C30" w14:textId="77777777" w:rsidTr="009F3079">
        <w:tc>
          <w:tcPr>
            <w:tcW w:w="2492" w:type="dxa"/>
          </w:tcPr>
          <w:p w14:paraId="2DD69C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B98A4F" w14:textId="77777777" w:rsidTr="009F3079">
        <w:trPr>
          <w:trHeight w:val="315"/>
        </w:trPr>
        <w:tc>
          <w:tcPr>
            <w:tcW w:w="2492" w:type="dxa"/>
          </w:tcPr>
          <w:p w14:paraId="6EE97A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6E1473" w14:textId="77777777" w:rsidTr="009F3079">
        <w:trPr>
          <w:trHeight w:val="315"/>
        </w:trPr>
        <w:tc>
          <w:tcPr>
            <w:tcW w:w="2492" w:type="dxa"/>
          </w:tcPr>
          <w:p w14:paraId="59FBCC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9F3079">
        <w:trPr>
          <w:trHeight w:val="315"/>
        </w:trPr>
        <w:tc>
          <w:tcPr>
            <w:tcW w:w="2492" w:type="dxa"/>
          </w:tcPr>
          <w:p w14:paraId="1D136E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9F3079">
        <w:tc>
          <w:tcPr>
            <w:tcW w:w="2492" w:type="dxa"/>
          </w:tcPr>
          <w:p w14:paraId="4A0C19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9F3079">
        <w:tc>
          <w:tcPr>
            <w:tcW w:w="2492" w:type="dxa"/>
          </w:tcPr>
          <w:p w14:paraId="2CF14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8F1C2C" w14:textId="77777777" w:rsidTr="009F3079">
        <w:trPr>
          <w:trHeight w:val="315"/>
        </w:trPr>
        <w:tc>
          <w:tcPr>
            <w:tcW w:w="2492" w:type="dxa"/>
          </w:tcPr>
          <w:p w14:paraId="2CF6C5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9F3079">
        <w:tc>
          <w:tcPr>
            <w:tcW w:w="2492" w:type="dxa"/>
          </w:tcPr>
          <w:p w14:paraId="7B38A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9F3079">
        <w:tc>
          <w:tcPr>
            <w:tcW w:w="2492" w:type="dxa"/>
          </w:tcPr>
          <w:p w14:paraId="362ABB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9F3079">
        <w:tc>
          <w:tcPr>
            <w:tcW w:w="2492" w:type="dxa"/>
          </w:tcPr>
          <w:p w14:paraId="7CB3A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5A982C7" w14:textId="77777777" w:rsidTr="009F3079">
        <w:tc>
          <w:tcPr>
            <w:tcW w:w="2492" w:type="dxa"/>
          </w:tcPr>
          <w:p w14:paraId="175213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58AD9B" w14:textId="77777777" w:rsidTr="009F3079">
        <w:tc>
          <w:tcPr>
            <w:tcW w:w="2492" w:type="dxa"/>
          </w:tcPr>
          <w:p w14:paraId="230ADA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9F3079">
        <w:tc>
          <w:tcPr>
            <w:tcW w:w="2492" w:type="dxa"/>
          </w:tcPr>
          <w:p w14:paraId="71090D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9F3079">
        <w:tc>
          <w:tcPr>
            <w:tcW w:w="2492" w:type="dxa"/>
          </w:tcPr>
          <w:p w14:paraId="34BAE4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9F3079">
        <w:tc>
          <w:tcPr>
            <w:tcW w:w="2492" w:type="dxa"/>
          </w:tcPr>
          <w:p w14:paraId="215958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40BB28F" w14:textId="77777777" w:rsidTr="009F3079">
        <w:tc>
          <w:tcPr>
            <w:tcW w:w="2492" w:type="dxa"/>
          </w:tcPr>
          <w:p w14:paraId="4CEB9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9F3079">
        <w:tc>
          <w:tcPr>
            <w:tcW w:w="2492" w:type="dxa"/>
          </w:tcPr>
          <w:p w14:paraId="4FCDBA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9F3079">
        <w:tc>
          <w:tcPr>
            <w:tcW w:w="2492" w:type="dxa"/>
            <w:tcBorders>
              <w:bottom w:val="single" w:sz="4" w:space="0" w:color="auto"/>
            </w:tcBorders>
          </w:tcPr>
          <w:p w14:paraId="3E2B30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9F3079">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9F3079">
        <w:trPr>
          <w:trHeight w:val="332"/>
        </w:trPr>
        <w:tc>
          <w:tcPr>
            <w:tcW w:w="2492" w:type="dxa"/>
            <w:tcBorders>
              <w:top w:val="single" w:sz="4" w:space="0" w:color="auto"/>
            </w:tcBorders>
          </w:tcPr>
          <w:p w14:paraId="18C1AB86"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9F3079">
        <w:trPr>
          <w:trHeight w:val="100"/>
        </w:trPr>
        <w:tc>
          <w:tcPr>
            <w:tcW w:w="2492" w:type="dxa"/>
          </w:tcPr>
          <w:p w14:paraId="7625D09B"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8247AC0" w14:textId="77777777" w:rsidTr="009F3079">
        <w:tc>
          <w:tcPr>
            <w:tcW w:w="2492" w:type="dxa"/>
          </w:tcPr>
          <w:p w14:paraId="364FC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0AC2E1" w14:textId="77777777" w:rsidTr="009F3079">
        <w:trPr>
          <w:trHeight w:val="315"/>
        </w:trPr>
        <w:tc>
          <w:tcPr>
            <w:tcW w:w="2492" w:type="dxa"/>
          </w:tcPr>
          <w:p w14:paraId="0A8604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ADBB87" w14:textId="77777777" w:rsidTr="009F3079">
        <w:trPr>
          <w:trHeight w:val="315"/>
        </w:trPr>
        <w:tc>
          <w:tcPr>
            <w:tcW w:w="2492" w:type="dxa"/>
          </w:tcPr>
          <w:p w14:paraId="3FE2EE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9F3079">
        <w:trPr>
          <w:trHeight w:val="315"/>
        </w:trPr>
        <w:tc>
          <w:tcPr>
            <w:tcW w:w="2492" w:type="dxa"/>
          </w:tcPr>
          <w:p w14:paraId="330011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9F3079">
        <w:tc>
          <w:tcPr>
            <w:tcW w:w="2492" w:type="dxa"/>
          </w:tcPr>
          <w:p w14:paraId="2CE6CA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9F3079">
        <w:tc>
          <w:tcPr>
            <w:tcW w:w="2492" w:type="dxa"/>
          </w:tcPr>
          <w:p w14:paraId="406A46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E2D9089" w14:textId="77777777" w:rsidTr="009F3079">
        <w:trPr>
          <w:trHeight w:val="234"/>
        </w:trPr>
        <w:tc>
          <w:tcPr>
            <w:tcW w:w="2492" w:type="dxa"/>
          </w:tcPr>
          <w:p w14:paraId="4AFB2B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9F3079">
        <w:trPr>
          <w:trHeight w:val="243"/>
        </w:trPr>
        <w:tc>
          <w:tcPr>
            <w:tcW w:w="2492" w:type="dxa"/>
          </w:tcPr>
          <w:p w14:paraId="350EC1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9F3079">
        <w:trPr>
          <w:trHeight w:val="234"/>
        </w:trPr>
        <w:tc>
          <w:tcPr>
            <w:tcW w:w="2492" w:type="dxa"/>
          </w:tcPr>
          <w:p w14:paraId="6E5742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9F3079">
        <w:tc>
          <w:tcPr>
            <w:tcW w:w="2492" w:type="dxa"/>
          </w:tcPr>
          <w:p w14:paraId="301B3F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C16E819" w14:textId="77777777" w:rsidTr="009F3079">
        <w:tc>
          <w:tcPr>
            <w:tcW w:w="2492" w:type="dxa"/>
          </w:tcPr>
          <w:p w14:paraId="43777A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03CE26" w14:textId="77777777" w:rsidTr="009F3079">
        <w:tc>
          <w:tcPr>
            <w:tcW w:w="2492" w:type="dxa"/>
          </w:tcPr>
          <w:p w14:paraId="45D2EC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9F3079">
        <w:tc>
          <w:tcPr>
            <w:tcW w:w="2492" w:type="dxa"/>
          </w:tcPr>
          <w:p w14:paraId="1B086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9F3079">
        <w:tc>
          <w:tcPr>
            <w:tcW w:w="2492" w:type="dxa"/>
          </w:tcPr>
          <w:p w14:paraId="39EC41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9F3079">
        <w:tc>
          <w:tcPr>
            <w:tcW w:w="2492" w:type="dxa"/>
          </w:tcPr>
          <w:p w14:paraId="61492B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93A5ACD" w14:textId="77777777" w:rsidTr="009F3079">
        <w:tc>
          <w:tcPr>
            <w:tcW w:w="2492" w:type="dxa"/>
          </w:tcPr>
          <w:p w14:paraId="3D90D7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9F3079">
        <w:tc>
          <w:tcPr>
            <w:tcW w:w="2492" w:type="dxa"/>
          </w:tcPr>
          <w:p w14:paraId="5EBA42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9F3079">
        <w:trPr>
          <w:trHeight w:val="171"/>
        </w:trPr>
        <w:tc>
          <w:tcPr>
            <w:tcW w:w="2492" w:type="dxa"/>
            <w:tcBorders>
              <w:bottom w:val="single" w:sz="4" w:space="0" w:color="auto"/>
            </w:tcBorders>
          </w:tcPr>
          <w:p w14:paraId="707A18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9F3079">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9F3079">
        <w:trPr>
          <w:trHeight w:val="305"/>
        </w:trPr>
        <w:tc>
          <w:tcPr>
            <w:tcW w:w="2492" w:type="dxa"/>
            <w:tcBorders>
              <w:top w:val="single" w:sz="4" w:space="0" w:color="auto"/>
            </w:tcBorders>
          </w:tcPr>
          <w:p w14:paraId="10E2FDC1"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9F3079">
        <w:trPr>
          <w:trHeight w:val="100"/>
        </w:trPr>
        <w:tc>
          <w:tcPr>
            <w:tcW w:w="2492" w:type="dxa"/>
          </w:tcPr>
          <w:p w14:paraId="3CAB4A7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DD78BD" w14:textId="77777777" w:rsidTr="009F3079">
        <w:tc>
          <w:tcPr>
            <w:tcW w:w="2492" w:type="dxa"/>
          </w:tcPr>
          <w:p w14:paraId="738A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16220" w14:textId="77777777" w:rsidTr="009F3079">
        <w:trPr>
          <w:trHeight w:val="315"/>
        </w:trPr>
        <w:tc>
          <w:tcPr>
            <w:tcW w:w="2492" w:type="dxa"/>
          </w:tcPr>
          <w:p w14:paraId="396DB2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A1FE42" w14:textId="77777777" w:rsidTr="009F3079">
        <w:trPr>
          <w:trHeight w:val="315"/>
        </w:trPr>
        <w:tc>
          <w:tcPr>
            <w:tcW w:w="2492" w:type="dxa"/>
          </w:tcPr>
          <w:p w14:paraId="04BE6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9F3079">
        <w:trPr>
          <w:trHeight w:val="315"/>
        </w:trPr>
        <w:tc>
          <w:tcPr>
            <w:tcW w:w="2492" w:type="dxa"/>
          </w:tcPr>
          <w:p w14:paraId="60A3F3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9F3079">
        <w:tc>
          <w:tcPr>
            <w:tcW w:w="2492" w:type="dxa"/>
          </w:tcPr>
          <w:p w14:paraId="02265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9F3079">
        <w:tc>
          <w:tcPr>
            <w:tcW w:w="2492" w:type="dxa"/>
          </w:tcPr>
          <w:p w14:paraId="082B3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333DF" w14:textId="77777777" w:rsidTr="009F3079">
        <w:trPr>
          <w:trHeight w:val="234"/>
        </w:trPr>
        <w:tc>
          <w:tcPr>
            <w:tcW w:w="2492" w:type="dxa"/>
          </w:tcPr>
          <w:p w14:paraId="536745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9F3079">
        <w:trPr>
          <w:trHeight w:val="243"/>
        </w:trPr>
        <w:tc>
          <w:tcPr>
            <w:tcW w:w="2492" w:type="dxa"/>
          </w:tcPr>
          <w:p w14:paraId="4A89E4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9F3079">
        <w:trPr>
          <w:trHeight w:val="234"/>
        </w:trPr>
        <w:tc>
          <w:tcPr>
            <w:tcW w:w="2492" w:type="dxa"/>
          </w:tcPr>
          <w:p w14:paraId="5A0AAF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9F3079">
        <w:tc>
          <w:tcPr>
            <w:tcW w:w="2492" w:type="dxa"/>
          </w:tcPr>
          <w:p w14:paraId="1FE512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5F8F82" w14:textId="77777777" w:rsidTr="009F3079">
        <w:tc>
          <w:tcPr>
            <w:tcW w:w="2492" w:type="dxa"/>
          </w:tcPr>
          <w:p w14:paraId="190118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61D61D9" w14:textId="77777777" w:rsidTr="009F3079">
        <w:tc>
          <w:tcPr>
            <w:tcW w:w="2492" w:type="dxa"/>
          </w:tcPr>
          <w:p w14:paraId="7011482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9F3079">
        <w:tc>
          <w:tcPr>
            <w:tcW w:w="2492" w:type="dxa"/>
          </w:tcPr>
          <w:p w14:paraId="303F84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9F3079">
        <w:tc>
          <w:tcPr>
            <w:tcW w:w="2492" w:type="dxa"/>
          </w:tcPr>
          <w:p w14:paraId="792C39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9F3079">
        <w:tc>
          <w:tcPr>
            <w:tcW w:w="2492" w:type="dxa"/>
          </w:tcPr>
          <w:p w14:paraId="076B37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53747DC" w14:textId="77777777" w:rsidTr="009F3079">
        <w:tc>
          <w:tcPr>
            <w:tcW w:w="2492" w:type="dxa"/>
          </w:tcPr>
          <w:p w14:paraId="5D9406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9F3079">
        <w:tc>
          <w:tcPr>
            <w:tcW w:w="2492" w:type="dxa"/>
          </w:tcPr>
          <w:p w14:paraId="74CC8C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9F3079">
        <w:trPr>
          <w:trHeight w:val="171"/>
        </w:trPr>
        <w:tc>
          <w:tcPr>
            <w:tcW w:w="2492" w:type="dxa"/>
            <w:tcBorders>
              <w:bottom w:val="single" w:sz="4" w:space="0" w:color="auto"/>
            </w:tcBorders>
          </w:tcPr>
          <w:p w14:paraId="0685E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9F3079">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9F3079">
        <w:trPr>
          <w:trHeight w:val="305"/>
        </w:trPr>
        <w:tc>
          <w:tcPr>
            <w:tcW w:w="2492" w:type="dxa"/>
            <w:tcBorders>
              <w:top w:val="single" w:sz="4" w:space="0" w:color="auto"/>
            </w:tcBorders>
          </w:tcPr>
          <w:p w14:paraId="44FCE05B"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9F3079">
        <w:trPr>
          <w:trHeight w:val="100"/>
        </w:trPr>
        <w:tc>
          <w:tcPr>
            <w:tcW w:w="2492" w:type="dxa"/>
          </w:tcPr>
          <w:p w14:paraId="77CA0A08"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3F8ADD5" w14:textId="77777777" w:rsidTr="009F3079">
        <w:tc>
          <w:tcPr>
            <w:tcW w:w="2492" w:type="dxa"/>
          </w:tcPr>
          <w:p w14:paraId="30A94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E2A30A2" w14:textId="77777777" w:rsidTr="009F3079">
        <w:trPr>
          <w:trHeight w:val="315"/>
        </w:trPr>
        <w:tc>
          <w:tcPr>
            <w:tcW w:w="2492" w:type="dxa"/>
          </w:tcPr>
          <w:p w14:paraId="2631C9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4A9A73A" w14:textId="77777777" w:rsidTr="009F3079">
        <w:trPr>
          <w:trHeight w:val="315"/>
        </w:trPr>
        <w:tc>
          <w:tcPr>
            <w:tcW w:w="2492" w:type="dxa"/>
          </w:tcPr>
          <w:p w14:paraId="039877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9F3079">
        <w:trPr>
          <w:trHeight w:val="315"/>
        </w:trPr>
        <w:tc>
          <w:tcPr>
            <w:tcW w:w="2492" w:type="dxa"/>
          </w:tcPr>
          <w:p w14:paraId="1B811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9F3079">
        <w:tc>
          <w:tcPr>
            <w:tcW w:w="2492" w:type="dxa"/>
          </w:tcPr>
          <w:p w14:paraId="6B977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9F3079">
        <w:tc>
          <w:tcPr>
            <w:tcW w:w="2492" w:type="dxa"/>
          </w:tcPr>
          <w:p w14:paraId="01AAF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6AD3611" w14:textId="77777777" w:rsidTr="009F3079">
        <w:trPr>
          <w:trHeight w:val="234"/>
        </w:trPr>
        <w:tc>
          <w:tcPr>
            <w:tcW w:w="2492" w:type="dxa"/>
          </w:tcPr>
          <w:p w14:paraId="6B59B2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9F3079">
        <w:trPr>
          <w:trHeight w:val="243"/>
        </w:trPr>
        <w:tc>
          <w:tcPr>
            <w:tcW w:w="2492" w:type="dxa"/>
          </w:tcPr>
          <w:p w14:paraId="4E0007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9F3079">
        <w:trPr>
          <w:trHeight w:val="234"/>
        </w:trPr>
        <w:tc>
          <w:tcPr>
            <w:tcW w:w="2492" w:type="dxa"/>
          </w:tcPr>
          <w:p w14:paraId="3B5672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9F3079">
        <w:tc>
          <w:tcPr>
            <w:tcW w:w="2492" w:type="dxa"/>
          </w:tcPr>
          <w:p w14:paraId="5A08F6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24E82A" w14:textId="77777777" w:rsidTr="009F3079">
        <w:tc>
          <w:tcPr>
            <w:tcW w:w="2492" w:type="dxa"/>
          </w:tcPr>
          <w:p w14:paraId="0C6A6F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9D8A663" w14:textId="77777777" w:rsidTr="009F3079">
        <w:tc>
          <w:tcPr>
            <w:tcW w:w="2492" w:type="dxa"/>
          </w:tcPr>
          <w:p w14:paraId="46EB7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9F3079">
        <w:tc>
          <w:tcPr>
            <w:tcW w:w="2492" w:type="dxa"/>
          </w:tcPr>
          <w:p w14:paraId="5773D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9F3079">
        <w:tc>
          <w:tcPr>
            <w:tcW w:w="2492" w:type="dxa"/>
          </w:tcPr>
          <w:p w14:paraId="702AC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9F3079">
        <w:tc>
          <w:tcPr>
            <w:tcW w:w="2492" w:type="dxa"/>
          </w:tcPr>
          <w:p w14:paraId="45E4B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E8FCA7E" w14:textId="77777777" w:rsidTr="009F3079">
        <w:tc>
          <w:tcPr>
            <w:tcW w:w="2492" w:type="dxa"/>
          </w:tcPr>
          <w:p w14:paraId="6EBF9B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9F3079">
        <w:tc>
          <w:tcPr>
            <w:tcW w:w="2492" w:type="dxa"/>
          </w:tcPr>
          <w:p w14:paraId="0D580C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9F3079">
        <w:trPr>
          <w:trHeight w:val="171"/>
        </w:trPr>
        <w:tc>
          <w:tcPr>
            <w:tcW w:w="2492" w:type="dxa"/>
            <w:tcBorders>
              <w:bottom w:val="single" w:sz="4" w:space="0" w:color="auto"/>
            </w:tcBorders>
          </w:tcPr>
          <w:p w14:paraId="597795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9F3079">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9F3079">
        <w:trPr>
          <w:trHeight w:val="305"/>
        </w:trPr>
        <w:tc>
          <w:tcPr>
            <w:tcW w:w="2492" w:type="dxa"/>
            <w:tcBorders>
              <w:top w:val="single" w:sz="4" w:space="0" w:color="auto"/>
            </w:tcBorders>
          </w:tcPr>
          <w:p w14:paraId="6226223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9F3079">
        <w:trPr>
          <w:trHeight w:val="100"/>
        </w:trPr>
        <w:tc>
          <w:tcPr>
            <w:tcW w:w="2492" w:type="dxa"/>
          </w:tcPr>
          <w:p w14:paraId="73E8253C"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F701BA" w14:textId="77777777" w:rsidTr="009F3079">
        <w:tc>
          <w:tcPr>
            <w:tcW w:w="2492" w:type="dxa"/>
          </w:tcPr>
          <w:p w14:paraId="42C9B1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F9B4DD" w14:textId="77777777" w:rsidTr="009F3079">
        <w:trPr>
          <w:trHeight w:val="315"/>
        </w:trPr>
        <w:tc>
          <w:tcPr>
            <w:tcW w:w="2492" w:type="dxa"/>
          </w:tcPr>
          <w:p w14:paraId="260A05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7E7E59A" w14:textId="77777777" w:rsidTr="009F3079">
        <w:trPr>
          <w:trHeight w:val="315"/>
        </w:trPr>
        <w:tc>
          <w:tcPr>
            <w:tcW w:w="2492" w:type="dxa"/>
          </w:tcPr>
          <w:p w14:paraId="4A9C33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9F3079">
        <w:trPr>
          <w:trHeight w:val="315"/>
        </w:trPr>
        <w:tc>
          <w:tcPr>
            <w:tcW w:w="2492" w:type="dxa"/>
          </w:tcPr>
          <w:p w14:paraId="466036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9F3079">
        <w:tc>
          <w:tcPr>
            <w:tcW w:w="2492" w:type="dxa"/>
          </w:tcPr>
          <w:p w14:paraId="6DF7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9F3079">
        <w:tc>
          <w:tcPr>
            <w:tcW w:w="2492" w:type="dxa"/>
          </w:tcPr>
          <w:p w14:paraId="63AA69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DECCA9" w14:textId="77777777" w:rsidTr="009F3079">
        <w:trPr>
          <w:trHeight w:val="234"/>
        </w:trPr>
        <w:tc>
          <w:tcPr>
            <w:tcW w:w="2492" w:type="dxa"/>
          </w:tcPr>
          <w:p w14:paraId="13953B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9F3079">
        <w:trPr>
          <w:trHeight w:val="243"/>
        </w:trPr>
        <w:tc>
          <w:tcPr>
            <w:tcW w:w="2492" w:type="dxa"/>
          </w:tcPr>
          <w:p w14:paraId="7D5E24E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9F3079">
        <w:trPr>
          <w:trHeight w:val="234"/>
        </w:trPr>
        <w:tc>
          <w:tcPr>
            <w:tcW w:w="2492" w:type="dxa"/>
          </w:tcPr>
          <w:p w14:paraId="6112D7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9F3079">
        <w:tc>
          <w:tcPr>
            <w:tcW w:w="2492" w:type="dxa"/>
          </w:tcPr>
          <w:p w14:paraId="451004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F059E07" w14:textId="77777777" w:rsidTr="009F3079">
        <w:tc>
          <w:tcPr>
            <w:tcW w:w="2492" w:type="dxa"/>
          </w:tcPr>
          <w:p w14:paraId="00F57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EA5A5A8" w14:textId="77777777" w:rsidTr="009F3079">
        <w:tc>
          <w:tcPr>
            <w:tcW w:w="2492" w:type="dxa"/>
          </w:tcPr>
          <w:p w14:paraId="658C27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9F3079">
        <w:tc>
          <w:tcPr>
            <w:tcW w:w="2492" w:type="dxa"/>
          </w:tcPr>
          <w:p w14:paraId="63D122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9F3079">
        <w:tc>
          <w:tcPr>
            <w:tcW w:w="2492" w:type="dxa"/>
          </w:tcPr>
          <w:p w14:paraId="7828FB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9F3079">
        <w:tc>
          <w:tcPr>
            <w:tcW w:w="2492" w:type="dxa"/>
          </w:tcPr>
          <w:p w14:paraId="636955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277CD8" w14:textId="77777777" w:rsidTr="009F3079">
        <w:tc>
          <w:tcPr>
            <w:tcW w:w="2492" w:type="dxa"/>
          </w:tcPr>
          <w:p w14:paraId="6EB7D2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9F3079">
        <w:tc>
          <w:tcPr>
            <w:tcW w:w="2492" w:type="dxa"/>
          </w:tcPr>
          <w:p w14:paraId="76ED29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9F3079">
        <w:trPr>
          <w:trHeight w:val="171"/>
        </w:trPr>
        <w:tc>
          <w:tcPr>
            <w:tcW w:w="2492" w:type="dxa"/>
            <w:tcBorders>
              <w:bottom w:val="single" w:sz="4" w:space="0" w:color="auto"/>
            </w:tcBorders>
          </w:tcPr>
          <w:p w14:paraId="0E32E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9F3079">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9F3079">
        <w:trPr>
          <w:trHeight w:val="305"/>
        </w:trPr>
        <w:tc>
          <w:tcPr>
            <w:tcW w:w="2492" w:type="dxa"/>
            <w:tcBorders>
              <w:top w:val="single" w:sz="4" w:space="0" w:color="auto"/>
            </w:tcBorders>
          </w:tcPr>
          <w:p w14:paraId="5B1AAA1E"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9F3079">
        <w:trPr>
          <w:trHeight w:val="100"/>
        </w:trPr>
        <w:tc>
          <w:tcPr>
            <w:tcW w:w="2492" w:type="dxa"/>
          </w:tcPr>
          <w:p w14:paraId="7E4E8F87"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B5DC7E7" w14:textId="77777777" w:rsidTr="009F3079">
        <w:tc>
          <w:tcPr>
            <w:tcW w:w="2492" w:type="dxa"/>
          </w:tcPr>
          <w:p w14:paraId="2D074F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09238C1" w14:textId="77777777" w:rsidTr="009F3079">
        <w:trPr>
          <w:trHeight w:val="315"/>
        </w:trPr>
        <w:tc>
          <w:tcPr>
            <w:tcW w:w="2492" w:type="dxa"/>
          </w:tcPr>
          <w:p w14:paraId="17CABB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89A6B19" w14:textId="77777777" w:rsidTr="009F3079">
        <w:trPr>
          <w:trHeight w:val="315"/>
        </w:trPr>
        <w:tc>
          <w:tcPr>
            <w:tcW w:w="2492" w:type="dxa"/>
          </w:tcPr>
          <w:p w14:paraId="049800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9F3079">
        <w:trPr>
          <w:trHeight w:val="315"/>
        </w:trPr>
        <w:tc>
          <w:tcPr>
            <w:tcW w:w="2492" w:type="dxa"/>
          </w:tcPr>
          <w:p w14:paraId="170B6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9F3079">
        <w:tc>
          <w:tcPr>
            <w:tcW w:w="2492" w:type="dxa"/>
          </w:tcPr>
          <w:p w14:paraId="61E6A8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9F3079">
        <w:tc>
          <w:tcPr>
            <w:tcW w:w="2492" w:type="dxa"/>
          </w:tcPr>
          <w:p w14:paraId="27425D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DC2ED39" w14:textId="77777777" w:rsidTr="009F3079">
        <w:trPr>
          <w:trHeight w:val="234"/>
        </w:trPr>
        <w:tc>
          <w:tcPr>
            <w:tcW w:w="2492" w:type="dxa"/>
          </w:tcPr>
          <w:p w14:paraId="1DF672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9F3079">
        <w:trPr>
          <w:trHeight w:val="243"/>
        </w:trPr>
        <w:tc>
          <w:tcPr>
            <w:tcW w:w="2492" w:type="dxa"/>
          </w:tcPr>
          <w:p w14:paraId="2A1366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9F3079">
        <w:trPr>
          <w:trHeight w:val="234"/>
        </w:trPr>
        <w:tc>
          <w:tcPr>
            <w:tcW w:w="2492" w:type="dxa"/>
          </w:tcPr>
          <w:p w14:paraId="2651E2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9F3079">
        <w:tc>
          <w:tcPr>
            <w:tcW w:w="2492" w:type="dxa"/>
          </w:tcPr>
          <w:p w14:paraId="29E4CB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06B54" w14:textId="77777777" w:rsidTr="009F3079">
        <w:tc>
          <w:tcPr>
            <w:tcW w:w="2492" w:type="dxa"/>
          </w:tcPr>
          <w:p w14:paraId="1E78F6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CC9F7" w14:textId="77777777" w:rsidTr="009F3079">
        <w:tc>
          <w:tcPr>
            <w:tcW w:w="2492" w:type="dxa"/>
          </w:tcPr>
          <w:p w14:paraId="0A121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9F3079">
        <w:tc>
          <w:tcPr>
            <w:tcW w:w="2492" w:type="dxa"/>
          </w:tcPr>
          <w:p w14:paraId="649CCB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9F3079">
        <w:tc>
          <w:tcPr>
            <w:tcW w:w="2492" w:type="dxa"/>
          </w:tcPr>
          <w:p w14:paraId="2FFE0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9F3079">
        <w:tc>
          <w:tcPr>
            <w:tcW w:w="2492" w:type="dxa"/>
          </w:tcPr>
          <w:p w14:paraId="65D8F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13EFC1" w14:textId="77777777" w:rsidTr="009F3079">
        <w:tc>
          <w:tcPr>
            <w:tcW w:w="2492" w:type="dxa"/>
          </w:tcPr>
          <w:p w14:paraId="12D07B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9F3079">
        <w:tc>
          <w:tcPr>
            <w:tcW w:w="2492" w:type="dxa"/>
          </w:tcPr>
          <w:p w14:paraId="23E1BE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9F3079">
        <w:trPr>
          <w:trHeight w:val="171"/>
        </w:trPr>
        <w:tc>
          <w:tcPr>
            <w:tcW w:w="2492" w:type="dxa"/>
            <w:tcBorders>
              <w:bottom w:val="single" w:sz="4" w:space="0" w:color="auto"/>
            </w:tcBorders>
          </w:tcPr>
          <w:p w14:paraId="037BB8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9F3079">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9F3079">
        <w:trPr>
          <w:trHeight w:val="305"/>
        </w:trPr>
        <w:tc>
          <w:tcPr>
            <w:tcW w:w="2492" w:type="dxa"/>
            <w:tcBorders>
              <w:top w:val="single" w:sz="4" w:space="0" w:color="auto"/>
            </w:tcBorders>
          </w:tcPr>
          <w:p w14:paraId="3543B628"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9F3079">
        <w:trPr>
          <w:trHeight w:val="100"/>
        </w:trPr>
        <w:tc>
          <w:tcPr>
            <w:tcW w:w="2492" w:type="dxa"/>
          </w:tcPr>
          <w:p w14:paraId="4A1682D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2537B5B" w14:textId="77777777" w:rsidTr="009F3079">
        <w:tc>
          <w:tcPr>
            <w:tcW w:w="2492" w:type="dxa"/>
          </w:tcPr>
          <w:p w14:paraId="2A8009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7AD5E61" w14:textId="77777777" w:rsidTr="009F3079">
        <w:trPr>
          <w:trHeight w:val="315"/>
        </w:trPr>
        <w:tc>
          <w:tcPr>
            <w:tcW w:w="2492" w:type="dxa"/>
          </w:tcPr>
          <w:p w14:paraId="67B0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B3B0B3" w14:textId="77777777" w:rsidTr="009F3079">
        <w:trPr>
          <w:trHeight w:val="315"/>
        </w:trPr>
        <w:tc>
          <w:tcPr>
            <w:tcW w:w="2492" w:type="dxa"/>
          </w:tcPr>
          <w:p w14:paraId="410A67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9F3079">
        <w:trPr>
          <w:trHeight w:val="315"/>
        </w:trPr>
        <w:tc>
          <w:tcPr>
            <w:tcW w:w="2492" w:type="dxa"/>
          </w:tcPr>
          <w:p w14:paraId="4C8E6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9F3079">
        <w:tc>
          <w:tcPr>
            <w:tcW w:w="2492" w:type="dxa"/>
          </w:tcPr>
          <w:p w14:paraId="5EA737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9F3079">
        <w:tc>
          <w:tcPr>
            <w:tcW w:w="2492" w:type="dxa"/>
          </w:tcPr>
          <w:p w14:paraId="0254A5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978714" w14:textId="77777777" w:rsidTr="009F3079">
        <w:trPr>
          <w:trHeight w:val="234"/>
        </w:trPr>
        <w:tc>
          <w:tcPr>
            <w:tcW w:w="2492" w:type="dxa"/>
          </w:tcPr>
          <w:p w14:paraId="6E03A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9F3079">
        <w:trPr>
          <w:trHeight w:val="243"/>
        </w:trPr>
        <w:tc>
          <w:tcPr>
            <w:tcW w:w="2492" w:type="dxa"/>
          </w:tcPr>
          <w:p w14:paraId="5725EC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9F3079">
        <w:trPr>
          <w:trHeight w:val="234"/>
        </w:trPr>
        <w:tc>
          <w:tcPr>
            <w:tcW w:w="2492" w:type="dxa"/>
          </w:tcPr>
          <w:p w14:paraId="70606A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9F3079">
        <w:tc>
          <w:tcPr>
            <w:tcW w:w="2492" w:type="dxa"/>
          </w:tcPr>
          <w:p w14:paraId="5A543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21C826" w14:textId="77777777" w:rsidTr="009F3079">
        <w:tc>
          <w:tcPr>
            <w:tcW w:w="2492" w:type="dxa"/>
          </w:tcPr>
          <w:p w14:paraId="5D43D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EC4A79" w14:textId="77777777" w:rsidTr="009F3079">
        <w:tc>
          <w:tcPr>
            <w:tcW w:w="2492" w:type="dxa"/>
          </w:tcPr>
          <w:p w14:paraId="1B0819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9F3079">
        <w:tc>
          <w:tcPr>
            <w:tcW w:w="2492" w:type="dxa"/>
          </w:tcPr>
          <w:p w14:paraId="73F1C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9F3079">
        <w:tc>
          <w:tcPr>
            <w:tcW w:w="2492" w:type="dxa"/>
          </w:tcPr>
          <w:p w14:paraId="51548E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9F3079">
        <w:tc>
          <w:tcPr>
            <w:tcW w:w="2492" w:type="dxa"/>
          </w:tcPr>
          <w:p w14:paraId="60CF46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C0302B" w14:textId="77777777" w:rsidTr="009F3079">
        <w:tc>
          <w:tcPr>
            <w:tcW w:w="2492" w:type="dxa"/>
          </w:tcPr>
          <w:p w14:paraId="7A9707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9F3079">
        <w:tc>
          <w:tcPr>
            <w:tcW w:w="2492" w:type="dxa"/>
          </w:tcPr>
          <w:p w14:paraId="7004A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9F3079">
        <w:trPr>
          <w:trHeight w:val="171"/>
        </w:trPr>
        <w:tc>
          <w:tcPr>
            <w:tcW w:w="2492" w:type="dxa"/>
            <w:tcBorders>
              <w:bottom w:val="single" w:sz="4" w:space="0" w:color="auto"/>
            </w:tcBorders>
          </w:tcPr>
          <w:p w14:paraId="488B9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9F3079">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9F3079">
        <w:trPr>
          <w:trHeight w:val="305"/>
        </w:trPr>
        <w:tc>
          <w:tcPr>
            <w:tcW w:w="2492" w:type="dxa"/>
            <w:tcBorders>
              <w:top w:val="single" w:sz="4" w:space="0" w:color="auto"/>
            </w:tcBorders>
          </w:tcPr>
          <w:p w14:paraId="33805E6D"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9F3079">
        <w:trPr>
          <w:trHeight w:val="100"/>
        </w:trPr>
        <w:tc>
          <w:tcPr>
            <w:tcW w:w="2492" w:type="dxa"/>
          </w:tcPr>
          <w:p w14:paraId="65C2FCA1"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EF69B1" w14:textId="77777777" w:rsidTr="009F3079">
        <w:tc>
          <w:tcPr>
            <w:tcW w:w="2492" w:type="dxa"/>
          </w:tcPr>
          <w:p w14:paraId="3E6A54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A7CB5FA" w14:textId="77777777" w:rsidTr="009F3079">
        <w:trPr>
          <w:trHeight w:val="315"/>
        </w:trPr>
        <w:tc>
          <w:tcPr>
            <w:tcW w:w="2492" w:type="dxa"/>
          </w:tcPr>
          <w:p w14:paraId="0AB689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CC7B71" w14:textId="77777777" w:rsidTr="009F3079">
        <w:trPr>
          <w:trHeight w:val="315"/>
        </w:trPr>
        <w:tc>
          <w:tcPr>
            <w:tcW w:w="2492" w:type="dxa"/>
          </w:tcPr>
          <w:p w14:paraId="3D5E0A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9F3079">
        <w:trPr>
          <w:trHeight w:val="315"/>
        </w:trPr>
        <w:tc>
          <w:tcPr>
            <w:tcW w:w="2492" w:type="dxa"/>
          </w:tcPr>
          <w:p w14:paraId="63A89A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9F3079">
        <w:tc>
          <w:tcPr>
            <w:tcW w:w="2492" w:type="dxa"/>
          </w:tcPr>
          <w:p w14:paraId="2E9485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9F3079">
        <w:tc>
          <w:tcPr>
            <w:tcW w:w="2492" w:type="dxa"/>
          </w:tcPr>
          <w:p w14:paraId="0B938A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5200F78" w14:textId="77777777" w:rsidTr="009F3079">
        <w:trPr>
          <w:trHeight w:val="234"/>
        </w:trPr>
        <w:tc>
          <w:tcPr>
            <w:tcW w:w="2492" w:type="dxa"/>
          </w:tcPr>
          <w:p w14:paraId="6D377C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9F3079">
        <w:trPr>
          <w:trHeight w:val="243"/>
        </w:trPr>
        <w:tc>
          <w:tcPr>
            <w:tcW w:w="2492" w:type="dxa"/>
          </w:tcPr>
          <w:p w14:paraId="29FE2B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9F3079">
        <w:trPr>
          <w:trHeight w:val="234"/>
        </w:trPr>
        <w:tc>
          <w:tcPr>
            <w:tcW w:w="2492" w:type="dxa"/>
          </w:tcPr>
          <w:p w14:paraId="54DA2B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9F3079">
        <w:tc>
          <w:tcPr>
            <w:tcW w:w="2492" w:type="dxa"/>
          </w:tcPr>
          <w:p w14:paraId="7965D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9A10169" w14:textId="77777777" w:rsidTr="009F3079">
        <w:tc>
          <w:tcPr>
            <w:tcW w:w="2492" w:type="dxa"/>
          </w:tcPr>
          <w:p w14:paraId="593036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CC2F4D5" w14:textId="77777777" w:rsidTr="009F3079">
        <w:tc>
          <w:tcPr>
            <w:tcW w:w="2492" w:type="dxa"/>
          </w:tcPr>
          <w:p w14:paraId="70BFF9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9F3079">
        <w:tc>
          <w:tcPr>
            <w:tcW w:w="2492" w:type="dxa"/>
          </w:tcPr>
          <w:p w14:paraId="1E3770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9F3079">
        <w:tc>
          <w:tcPr>
            <w:tcW w:w="2492" w:type="dxa"/>
          </w:tcPr>
          <w:p w14:paraId="2EF95D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9F3079">
        <w:tc>
          <w:tcPr>
            <w:tcW w:w="2492" w:type="dxa"/>
          </w:tcPr>
          <w:p w14:paraId="4A45B8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538881" w14:textId="77777777" w:rsidTr="009F3079">
        <w:tc>
          <w:tcPr>
            <w:tcW w:w="2492" w:type="dxa"/>
          </w:tcPr>
          <w:p w14:paraId="58EEFA0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9F3079">
        <w:tc>
          <w:tcPr>
            <w:tcW w:w="2492" w:type="dxa"/>
          </w:tcPr>
          <w:p w14:paraId="08A8A7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9F3079">
        <w:trPr>
          <w:trHeight w:val="171"/>
        </w:trPr>
        <w:tc>
          <w:tcPr>
            <w:tcW w:w="2492" w:type="dxa"/>
            <w:tcBorders>
              <w:bottom w:val="single" w:sz="4" w:space="0" w:color="auto"/>
            </w:tcBorders>
          </w:tcPr>
          <w:p w14:paraId="57FFCD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lastRenderedPageBreak/>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9F3079">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9F3079">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9F3079">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9F3079">
        <w:trPr>
          <w:trHeight w:hRule="exact" w:val="288"/>
        </w:trPr>
        <w:tc>
          <w:tcPr>
            <w:tcW w:w="1075" w:type="dxa"/>
            <w:tcBorders>
              <w:top w:val="single" w:sz="4" w:space="0" w:color="auto"/>
            </w:tcBorders>
          </w:tcPr>
          <w:p w14:paraId="4C96740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9F3079">
        <w:trPr>
          <w:trHeight w:hRule="exact" w:val="288"/>
        </w:trPr>
        <w:tc>
          <w:tcPr>
            <w:tcW w:w="1075" w:type="dxa"/>
          </w:tcPr>
          <w:p w14:paraId="3ED32A6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9F3079">
        <w:trPr>
          <w:trHeight w:hRule="exact" w:val="288"/>
        </w:trPr>
        <w:tc>
          <w:tcPr>
            <w:tcW w:w="1075" w:type="dxa"/>
          </w:tcPr>
          <w:p w14:paraId="1E9D642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9F3079">
        <w:trPr>
          <w:trHeight w:hRule="exact" w:val="288"/>
        </w:trPr>
        <w:tc>
          <w:tcPr>
            <w:tcW w:w="1075" w:type="dxa"/>
          </w:tcPr>
          <w:p w14:paraId="2A98A6C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9F3079">
        <w:trPr>
          <w:trHeight w:hRule="exact" w:val="288"/>
        </w:trPr>
        <w:tc>
          <w:tcPr>
            <w:tcW w:w="1075" w:type="dxa"/>
          </w:tcPr>
          <w:p w14:paraId="08A008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9F3079">
        <w:trPr>
          <w:trHeight w:hRule="exact" w:val="288"/>
        </w:trPr>
        <w:tc>
          <w:tcPr>
            <w:tcW w:w="1075" w:type="dxa"/>
          </w:tcPr>
          <w:p w14:paraId="78EA93A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9F3079">
        <w:trPr>
          <w:trHeight w:hRule="exact" w:val="288"/>
        </w:trPr>
        <w:tc>
          <w:tcPr>
            <w:tcW w:w="1075" w:type="dxa"/>
          </w:tcPr>
          <w:p w14:paraId="2C90CA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9F3079">
        <w:trPr>
          <w:trHeight w:hRule="exact" w:val="288"/>
        </w:trPr>
        <w:tc>
          <w:tcPr>
            <w:tcW w:w="1075" w:type="dxa"/>
          </w:tcPr>
          <w:p w14:paraId="3D6E821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9F3079">
        <w:trPr>
          <w:trHeight w:hRule="exact" w:val="288"/>
        </w:trPr>
        <w:tc>
          <w:tcPr>
            <w:tcW w:w="1075" w:type="dxa"/>
          </w:tcPr>
          <w:p w14:paraId="54F82E2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9F3079">
        <w:trPr>
          <w:trHeight w:hRule="exact" w:val="288"/>
        </w:trPr>
        <w:tc>
          <w:tcPr>
            <w:tcW w:w="1075" w:type="dxa"/>
          </w:tcPr>
          <w:p w14:paraId="54645BA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9F3079">
        <w:trPr>
          <w:trHeight w:hRule="exact" w:val="288"/>
        </w:trPr>
        <w:tc>
          <w:tcPr>
            <w:tcW w:w="1075" w:type="dxa"/>
          </w:tcPr>
          <w:p w14:paraId="24200A9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9F3079">
        <w:trPr>
          <w:trHeight w:hRule="exact" w:val="288"/>
        </w:trPr>
        <w:tc>
          <w:tcPr>
            <w:tcW w:w="1075" w:type="dxa"/>
          </w:tcPr>
          <w:p w14:paraId="1F53C84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9F3079">
        <w:trPr>
          <w:trHeight w:hRule="exact" w:val="288"/>
        </w:trPr>
        <w:tc>
          <w:tcPr>
            <w:tcW w:w="1075" w:type="dxa"/>
          </w:tcPr>
          <w:p w14:paraId="14348BF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9F3079">
        <w:trPr>
          <w:trHeight w:hRule="exact" w:val="288"/>
        </w:trPr>
        <w:tc>
          <w:tcPr>
            <w:tcW w:w="1075" w:type="dxa"/>
          </w:tcPr>
          <w:p w14:paraId="10EFDA6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9F3079">
        <w:trPr>
          <w:trHeight w:hRule="exact" w:val="288"/>
        </w:trPr>
        <w:tc>
          <w:tcPr>
            <w:tcW w:w="1075" w:type="dxa"/>
          </w:tcPr>
          <w:p w14:paraId="7C75BF6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9F3079">
        <w:trPr>
          <w:trHeight w:hRule="exact" w:val="288"/>
        </w:trPr>
        <w:tc>
          <w:tcPr>
            <w:tcW w:w="1075" w:type="dxa"/>
          </w:tcPr>
          <w:p w14:paraId="1FADDC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9F3079">
        <w:trPr>
          <w:trHeight w:hRule="exact" w:val="288"/>
        </w:trPr>
        <w:tc>
          <w:tcPr>
            <w:tcW w:w="1075" w:type="dxa"/>
            <w:tcBorders>
              <w:bottom w:val="single" w:sz="4" w:space="0" w:color="auto"/>
            </w:tcBorders>
          </w:tcPr>
          <w:p w14:paraId="77BD75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lastRenderedPageBreak/>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9F3079">
        <w:trPr>
          <w:trHeight w:hRule="exact" w:val="288"/>
        </w:trPr>
        <w:tc>
          <w:tcPr>
            <w:tcW w:w="1075" w:type="dxa"/>
            <w:tcBorders>
              <w:left w:val="nil"/>
              <w:bottom w:val="single" w:sz="4" w:space="0" w:color="auto"/>
              <w:right w:val="nil"/>
            </w:tcBorders>
          </w:tcPr>
          <w:p w14:paraId="2372AB03" w14:textId="77777777" w:rsidR="00984A50" w:rsidRPr="001D3AC8" w:rsidRDefault="00984A50" w:rsidP="009F3079">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9F3079">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9F3079">
        <w:trPr>
          <w:trHeight w:hRule="exact" w:val="288"/>
        </w:trPr>
        <w:tc>
          <w:tcPr>
            <w:tcW w:w="1075" w:type="dxa"/>
            <w:tcBorders>
              <w:top w:val="nil"/>
              <w:left w:val="nil"/>
              <w:bottom w:val="nil"/>
              <w:right w:val="nil"/>
            </w:tcBorders>
          </w:tcPr>
          <w:p w14:paraId="0EF53C9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9F3079">
        <w:trPr>
          <w:trHeight w:hRule="exact" w:val="288"/>
        </w:trPr>
        <w:tc>
          <w:tcPr>
            <w:tcW w:w="1075" w:type="dxa"/>
            <w:tcBorders>
              <w:top w:val="nil"/>
              <w:left w:val="nil"/>
              <w:bottom w:val="nil"/>
              <w:right w:val="nil"/>
            </w:tcBorders>
          </w:tcPr>
          <w:p w14:paraId="10F33F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9F3079">
        <w:trPr>
          <w:trHeight w:hRule="exact" w:val="288"/>
        </w:trPr>
        <w:tc>
          <w:tcPr>
            <w:tcW w:w="1075" w:type="dxa"/>
            <w:tcBorders>
              <w:top w:val="nil"/>
              <w:left w:val="nil"/>
              <w:bottom w:val="nil"/>
              <w:right w:val="nil"/>
            </w:tcBorders>
          </w:tcPr>
          <w:p w14:paraId="2BE5E65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9F3079">
        <w:trPr>
          <w:trHeight w:hRule="exact" w:val="288"/>
        </w:trPr>
        <w:tc>
          <w:tcPr>
            <w:tcW w:w="1075" w:type="dxa"/>
            <w:tcBorders>
              <w:top w:val="nil"/>
              <w:left w:val="nil"/>
              <w:bottom w:val="nil"/>
              <w:right w:val="nil"/>
            </w:tcBorders>
          </w:tcPr>
          <w:p w14:paraId="3FE4296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9F3079">
        <w:trPr>
          <w:trHeight w:hRule="exact" w:val="288"/>
        </w:trPr>
        <w:tc>
          <w:tcPr>
            <w:tcW w:w="1075" w:type="dxa"/>
            <w:tcBorders>
              <w:top w:val="nil"/>
              <w:left w:val="nil"/>
              <w:bottom w:val="nil"/>
              <w:right w:val="nil"/>
            </w:tcBorders>
          </w:tcPr>
          <w:p w14:paraId="353FCD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9F3079">
        <w:trPr>
          <w:trHeight w:hRule="exact" w:val="288"/>
        </w:trPr>
        <w:tc>
          <w:tcPr>
            <w:tcW w:w="1075" w:type="dxa"/>
            <w:tcBorders>
              <w:top w:val="nil"/>
              <w:left w:val="nil"/>
              <w:bottom w:val="nil"/>
              <w:right w:val="nil"/>
            </w:tcBorders>
          </w:tcPr>
          <w:p w14:paraId="38AFA81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9F3079">
        <w:trPr>
          <w:trHeight w:hRule="exact" w:val="288"/>
        </w:trPr>
        <w:tc>
          <w:tcPr>
            <w:tcW w:w="1075" w:type="dxa"/>
            <w:tcBorders>
              <w:top w:val="nil"/>
              <w:left w:val="nil"/>
              <w:bottom w:val="nil"/>
              <w:right w:val="nil"/>
            </w:tcBorders>
          </w:tcPr>
          <w:p w14:paraId="5C968F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9F3079">
        <w:trPr>
          <w:trHeight w:hRule="exact" w:val="288"/>
        </w:trPr>
        <w:tc>
          <w:tcPr>
            <w:tcW w:w="1075" w:type="dxa"/>
            <w:tcBorders>
              <w:top w:val="nil"/>
              <w:left w:val="nil"/>
              <w:bottom w:val="nil"/>
              <w:right w:val="nil"/>
            </w:tcBorders>
          </w:tcPr>
          <w:p w14:paraId="2F28B81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9F3079">
        <w:trPr>
          <w:trHeight w:hRule="exact" w:val="288"/>
        </w:trPr>
        <w:tc>
          <w:tcPr>
            <w:tcW w:w="1075" w:type="dxa"/>
            <w:tcBorders>
              <w:top w:val="nil"/>
              <w:left w:val="nil"/>
              <w:bottom w:val="nil"/>
              <w:right w:val="nil"/>
            </w:tcBorders>
          </w:tcPr>
          <w:p w14:paraId="725162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9F3079">
        <w:trPr>
          <w:trHeight w:hRule="exact" w:val="288"/>
        </w:trPr>
        <w:tc>
          <w:tcPr>
            <w:tcW w:w="1075" w:type="dxa"/>
            <w:tcBorders>
              <w:top w:val="nil"/>
              <w:left w:val="nil"/>
              <w:bottom w:val="nil"/>
              <w:right w:val="nil"/>
            </w:tcBorders>
          </w:tcPr>
          <w:p w14:paraId="705BE4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9F3079">
        <w:trPr>
          <w:trHeight w:hRule="exact" w:val="288"/>
        </w:trPr>
        <w:tc>
          <w:tcPr>
            <w:tcW w:w="1075" w:type="dxa"/>
            <w:tcBorders>
              <w:top w:val="nil"/>
              <w:left w:val="nil"/>
              <w:bottom w:val="nil"/>
              <w:right w:val="nil"/>
            </w:tcBorders>
          </w:tcPr>
          <w:p w14:paraId="5852C84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9F3079">
        <w:trPr>
          <w:trHeight w:hRule="exact" w:val="288"/>
        </w:trPr>
        <w:tc>
          <w:tcPr>
            <w:tcW w:w="1075" w:type="dxa"/>
            <w:tcBorders>
              <w:top w:val="nil"/>
              <w:left w:val="nil"/>
              <w:bottom w:val="nil"/>
              <w:right w:val="nil"/>
            </w:tcBorders>
          </w:tcPr>
          <w:p w14:paraId="6B2CEEA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9F3079">
        <w:trPr>
          <w:trHeight w:hRule="exact" w:val="288"/>
        </w:trPr>
        <w:tc>
          <w:tcPr>
            <w:tcW w:w="1075" w:type="dxa"/>
            <w:tcBorders>
              <w:top w:val="nil"/>
              <w:left w:val="nil"/>
              <w:bottom w:val="nil"/>
              <w:right w:val="nil"/>
            </w:tcBorders>
          </w:tcPr>
          <w:p w14:paraId="0BAB6DC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9F3079">
        <w:trPr>
          <w:trHeight w:hRule="exact" w:val="288"/>
        </w:trPr>
        <w:tc>
          <w:tcPr>
            <w:tcW w:w="1075" w:type="dxa"/>
            <w:tcBorders>
              <w:top w:val="nil"/>
              <w:left w:val="nil"/>
              <w:bottom w:val="nil"/>
              <w:right w:val="nil"/>
            </w:tcBorders>
          </w:tcPr>
          <w:p w14:paraId="73E135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9F3079">
        <w:trPr>
          <w:trHeight w:hRule="exact" w:val="288"/>
        </w:trPr>
        <w:tc>
          <w:tcPr>
            <w:tcW w:w="1075" w:type="dxa"/>
            <w:tcBorders>
              <w:top w:val="nil"/>
              <w:left w:val="nil"/>
              <w:right w:val="nil"/>
            </w:tcBorders>
          </w:tcPr>
          <w:p w14:paraId="4D99C28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9F3079">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4FC558DA" w:rsidR="00984A50" w:rsidRPr="00EF4856" w:rsidRDefault="00984A50" w:rsidP="00984A50">
      <w:pPr>
        <w:rPr>
          <w:color w:val="000000" w:themeColor="text1"/>
          <w:sz w:val="18"/>
          <w:szCs w:val="18"/>
        </w:rPr>
      </w:pPr>
      <w:r>
        <w:rPr>
          <w:noProof/>
        </w:rPr>
        <w:lastRenderedPageBreak/>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089BEB1E"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w:t>
      </w:r>
      <w:ins w:id="133" w:author="Luyao Zhang" w:date="2017-01-16T15:01:00Z">
        <w:r w:rsidR="00A65C7A">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34" w:author="Luyao Zhang" w:date="2017-01-16T15:01:00Z">
        <w:r w:rsidR="00775408">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00A6373F" w:rsidR="00984A50" w:rsidRPr="00EF4856" w:rsidRDefault="00984A50" w:rsidP="00984A50">
      <w:pPr>
        <w:rPr>
          <w:color w:val="000000" w:themeColor="text1"/>
          <w:sz w:val="18"/>
          <w:szCs w:val="18"/>
        </w:rPr>
      </w:pPr>
      <w:r>
        <w:rPr>
          <w:noProof/>
        </w:rPr>
        <w:lastRenderedPageBreak/>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23692E50"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w:t>
      </w:r>
      <w:ins w:id="135" w:author="Luyao Zhang" w:date="2017-01-16T15:01:00Z">
        <w:r w:rsidR="00E77594">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36" w:author="Luyao Zhang" w:date="2017-01-16T15:01:00Z">
        <w:r w:rsidR="00D777D9">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3192C32F" w:rsidR="00984A50" w:rsidRPr="00EF4856" w:rsidRDefault="00984A50" w:rsidP="00984A50">
      <w:pPr>
        <w:rPr>
          <w:color w:val="000000" w:themeColor="text1"/>
          <w:sz w:val="18"/>
          <w:szCs w:val="18"/>
        </w:rPr>
      </w:pPr>
      <w:r w:rsidRPr="00EF4856">
        <w:rPr>
          <w:color w:val="000000" w:themeColor="text1"/>
          <w:sz w:val="18"/>
          <w:szCs w:val="18"/>
        </w:rPr>
        <w:br w:type="page"/>
      </w:r>
      <w:r>
        <w:rPr>
          <w:noProof/>
        </w:rPr>
        <w:lastRenderedPageBreak/>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14E1AA9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w:t>
      </w:r>
      <w:ins w:id="137" w:author="Luyao Zhang" w:date="2017-01-16T15:01:00Z">
        <w:r w:rsidR="00E02FBD">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38" w:author="Luyao Zhang" w:date="2017-01-16T15:01:00Z">
        <w:r w:rsidR="00EC1890">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984A50">
      <w:pP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0424D72" w:rsidR="00984A50" w:rsidRPr="00EF4856" w:rsidRDefault="00984A50" w:rsidP="00984A50">
      <w:pPr>
        <w:jc w:val="center"/>
        <w:rPr>
          <w:color w:val="000000" w:themeColor="text1"/>
          <w:sz w:val="18"/>
          <w:szCs w:val="18"/>
        </w:rPr>
      </w:pPr>
      <w:r>
        <w:rPr>
          <w:noProof/>
        </w:rPr>
        <w:lastRenderedPageBreak/>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2DA0E2B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w:t>
      </w:r>
      <w:ins w:id="139" w:author="Luyao Zhang" w:date="2017-01-16T15:01:00Z">
        <w:r w:rsidR="0096685B">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40" w:author="Luyao Zhang" w:date="2017-01-16T15:02:00Z">
        <w:r w:rsidR="00083E1D">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5F850FE8"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2710D58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w:t>
      </w:r>
      <w:ins w:id="141" w:author="Luyao Zhang" w:date="2017-01-16T15:02:00Z">
        <w:r w:rsidR="00222D5B">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0551913D"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lastRenderedPageBreak/>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3BD26FEE"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w:t>
      </w:r>
      <w:ins w:id="142" w:author="Luyao Zhang" w:date="2017-01-16T15:02:00Z">
        <w:r w:rsidR="00A01C70">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5B44A2BA"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4DDF970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 xml:space="preserve">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w:t>
      </w:r>
      <w:ins w:id="143" w:author="Luyao Zhang" w:date="2017-01-16T15:02:00Z">
        <w:r w:rsidR="00E32ABD">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18EB57D0"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1D009415"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w:t>
      </w:r>
      <w:ins w:id="144" w:author="Luyao Zhang" w:date="2017-01-16T15:02:00Z">
        <w:r w:rsidR="008171F9">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51B3089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636BF458"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w:t>
      </w:r>
      <w:ins w:id="145" w:author="Luyao Zhang" w:date="2017-01-16T15:02:00Z">
        <w:r w:rsidR="00416EC0">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46" w:author="Luyao Zhang" w:date="2017-01-16T15:02:00Z">
        <w:r w:rsidR="00A03CFD">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59C0709"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53BFC274"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w:t>
      </w:r>
      <w:ins w:id="147" w:author="Luyao Zhang" w:date="2017-01-16T15:02:00Z">
        <w:r w:rsidR="008555B9">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48" w:author="Luyao Zhang" w:date="2017-01-16T15:02:00Z">
        <w:r w:rsidR="00436FEB">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0AA605A1"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40A6A4B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w:t>
      </w:r>
      <w:ins w:id="149" w:author="Luyao Zhang" w:date="2017-01-16T15:03:00Z">
        <w:r w:rsidR="003A648D">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50" w:author="Luyao Zhang" w:date="2017-01-16T15:03:00Z">
        <w:r w:rsidR="00F229F8">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63028D5C"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018291E8"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w:t>
      </w:r>
      <w:ins w:id="151" w:author="Luyao Zhang" w:date="2017-01-16T15:03:00Z">
        <w:r w:rsidR="00D95BCE">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ins w:id="152" w:author="Luyao Zhang" w:date="2017-01-16T15:03:00Z">
        <w:r w:rsidR="00D04D4B">
          <w:rPr>
            <w:rFonts w:ascii="Times New Roman" w:hAnsi="Times New Roman" w:cs="Times New Roman"/>
            <w:color w:val="000000" w:themeColor="text1"/>
            <w:sz w:val="18"/>
            <w:szCs w:val="18"/>
          </w:rPr>
          <w:t>s</w:t>
        </w:r>
      </w:ins>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C966A20"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44DD4F45"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w:t>
      </w:r>
      <w:ins w:id="153" w:author="Luyao Zhang" w:date="2017-01-16T15:03:00Z">
        <w:r w:rsidR="00B50B3B">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 xml:space="preserve">latent continuum from -3.0 to +3.0, and the vertical axis represents the probability of positive responses from 0 to 1. Respondents responded to the survey on a scale consisting of 1 (strongly disagree), 2 (disagree), 3 (agree), and 4 (strongly agree), but MODFIT requires that </w:t>
      </w:r>
      <w:del w:id="154" w:author="Luyao Zhang" w:date="2017-01-16T15:03:00Z">
        <w:r w:rsidRPr="001D3AC8" w:rsidDel="001366B6">
          <w:rPr>
            <w:rFonts w:ascii="Times New Roman" w:hAnsi="Times New Roman" w:cs="Times New Roman"/>
            <w:color w:val="000000" w:themeColor="text1"/>
            <w:sz w:val="18"/>
            <w:szCs w:val="18"/>
          </w:rPr>
          <w:delText xml:space="preserve">response </w:delText>
        </w:r>
      </w:del>
      <w:ins w:id="155" w:author="Luyao Zhang" w:date="2017-01-16T15:03:00Z">
        <w:r w:rsidR="001366B6" w:rsidRPr="001D3AC8">
          <w:rPr>
            <w:rFonts w:ascii="Times New Roman" w:hAnsi="Times New Roman" w:cs="Times New Roman"/>
            <w:color w:val="000000" w:themeColor="text1"/>
            <w:sz w:val="18"/>
            <w:szCs w:val="18"/>
          </w:rPr>
          <w:t>respons</w:t>
        </w:r>
        <w:r w:rsidR="00EC21D2">
          <w:rPr>
            <w:rFonts w:ascii="Times New Roman" w:hAnsi="Times New Roman" w:cs="Times New Roman"/>
            <w:color w:val="000000" w:themeColor="text1"/>
            <w:sz w:val="18"/>
            <w:szCs w:val="18"/>
          </w:rPr>
          <w:t>es</w:t>
        </w:r>
        <w:r w:rsidR="001366B6" w:rsidRPr="001D3AC8">
          <w:rPr>
            <w:rFonts w:ascii="Times New Roman" w:hAnsi="Times New Roman" w:cs="Times New Roman"/>
            <w:color w:val="000000" w:themeColor="text1"/>
            <w:sz w:val="18"/>
            <w:szCs w:val="18"/>
          </w:rPr>
          <w:t xml:space="preserve"> </w:t>
        </w:r>
      </w:ins>
      <w:r w:rsidRPr="001D3AC8">
        <w:rPr>
          <w:rFonts w:ascii="Times New Roman" w:hAnsi="Times New Roman" w:cs="Times New Roman"/>
          <w:color w:val="000000" w:themeColor="text1"/>
          <w:sz w:val="18"/>
          <w:szCs w:val="18"/>
        </w:rPr>
        <w:t>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5BA5F40E"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37CF6550"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 xml:space="preserve">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w:t>
      </w:r>
      <w:ins w:id="156" w:author="Luyao Zhang" w:date="2017-01-16T15:03:00Z">
        <w:r w:rsidR="006803F7">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4C0781E5"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4DCE255D"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 xml:space="preserve">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w:t>
      </w:r>
      <w:ins w:id="157" w:author="Luyao Zhang" w:date="2017-01-16T15:04:00Z">
        <w:r w:rsidR="000447EF">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144C3E10"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4D6553B4"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w:t>
      </w:r>
      <w:ins w:id="158" w:author="Luyao Zhang" w:date="2017-01-16T15:04:00Z">
        <w:r w:rsidR="00870A6E">
          <w:rPr>
            <w:rFonts w:ascii="Times New Roman" w:hAnsi="Times New Roman" w:cs="Times New Roman"/>
            <w:color w:val="000000" w:themeColor="text1"/>
            <w:sz w:val="18"/>
            <w:szCs w:val="18"/>
          </w:rPr>
          <w:t xml:space="preserve"> the</w:t>
        </w:r>
      </w:ins>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6D2CE7B0"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E129AC7" w:rsidR="008F4414" w:rsidRDefault="00984A50" w:rsidP="00984A50">
      <w:pPr>
        <w:rPr>
          <w:ins w:id="159" w:author="Luyao Zhang" w:date="2017-01-18T10:44:00Z"/>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 xml:space="preserve">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w:t>
      </w:r>
      <w:ins w:id="160" w:author="Luyao Zhang" w:date="2017-01-16T15:04:00Z">
        <w:r w:rsidR="006E26AD">
          <w:rPr>
            <w:rFonts w:ascii="Times New Roman" w:hAnsi="Times New Roman" w:cs="Times New Roman"/>
            <w:color w:val="000000" w:themeColor="text1"/>
            <w:sz w:val="18"/>
            <w:szCs w:val="18"/>
          </w:rPr>
          <w:t xml:space="preserve">the </w:t>
        </w:r>
      </w:ins>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p w14:paraId="4095C30D" w14:textId="4F7FB01A" w:rsidR="00DC38B2" w:rsidRDefault="00DC38B2">
      <w:pPr>
        <w:rPr>
          <w:ins w:id="161" w:author="Luyao Zhang" w:date="2017-01-18T10:44:00Z"/>
          <w:rFonts w:ascii="Times New Roman" w:hAnsi="Times New Roman" w:cs="Times New Roman"/>
          <w:color w:val="000000" w:themeColor="text1"/>
          <w:sz w:val="18"/>
          <w:szCs w:val="18"/>
        </w:rPr>
      </w:pPr>
      <w:ins w:id="162" w:author="Luyao Zhang" w:date="2017-01-18T10:44:00Z">
        <w:r>
          <w:rPr>
            <w:rFonts w:ascii="Times New Roman" w:hAnsi="Times New Roman" w:cs="Times New Roman"/>
            <w:color w:val="000000" w:themeColor="text1"/>
            <w:sz w:val="18"/>
            <w:szCs w:val="18"/>
          </w:rPr>
          <w:br w:type="page"/>
        </w:r>
      </w:ins>
    </w:p>
    <w:p w14:paraId="7093AD09" w14:textId="321A2764" w:rsidR="001C0292" w:rsidRDefault="00302AB2" w:rsidP="001011E1">
      <w:pPr>
        <w:jc w:val="center"/>
        <w:rPr>
          <w:ins w:id="163" w:author="Luyao Zhang" w:date="2017-01-18T10:46:00Z"/>
        </w:rPr>
        <w:pPrChange w:id="164" w:author="Luyao Zhang" w:date="2017-01-18T10:46:00Z">
          <w:pPr/>
        </w:pPrChange>
      </w:pPr>
      <w:ins w:id="165" w:author="Luyao Zhang" w:date="2017-01-18T10:45:00Z">
        <w:r>
          <w:rPr>
            <w:noProof/>
          </w:rPr>
          <w:lastRenderedPageBreak/>
          <w:drawing>
            <wp:inline distT="0" distB="0" distL="0" distR="0" wp14:anchorId="30660823" wp14:editId="071BED55">
              <wp:extent cx="5156200" cy="2782711"/>
              <wp:effectExtent l="0" t="0" r="0" b="1143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ins>
    </w:p>
    <w:p w14:paraId="16A88E93" w14:textId="77777777" w:rsidR="00736E20" w:rsidRDefault="00736E20" w:rsidP="00280F77">
      <w:pPr>
        <w:rPr>
          <w:ins w:id="166" w:author="Luyao Zhang" w:date="2017-01-18T10:46:00Z"/>
        </w:rPr>
      </w:pPr>
    </w:p>
    <w:p w14:paraId="6129C4C4" w14:textId="3169F6EC" w:rsidR="00063B2D" w:rsidRPr="0056493F" w:rsidRDefault="00334CA5" w:rsidP="00063B2D">
      <w:pPr>
        <w:rPr>
          <w:ins w:id="167" w:author="Luyao Zhang" w:date="2017-01-18T10:49:00Z"/>
          <w:rFonts w:ascii="Times New Roman" w:hAnsi="Times New Roman" w:cs="Times New Roman"/>
          <w:color w:val="000000" w:themeColor="text1"/>
          <w:sz w:val="18"/>
          <w:szCs w:val="18"/>
        </w:rPr>
      </w:pPr>
      <w:ins w:id="168" w:author="Luyao Zhang" w:date="2017-01-18T10:47:00Z">
        <w:r w:rsidRPr="001C0A22">
          <w:rPr>
            <w:rFonts w:ascii="Times New Roman" w:hAnsi="Times New Roman" w:cs="Times New Roman"/>
            <w:b/>
            <w:sz w:val="18"/>
            <w:szCs w:val="18"/>
            <w:rPrChange w:id="169" w:author="Luyao Zhang" w:date="2017-01-18T10:50:00Z">
              <w:rPr/>
            </w:rPrChange>
          </w:rPr>
          <w:t>Fig.18</w:t>
        </w:r>
        <w:r w:rsidR="00661214" w:rsidRPr="001C0A22">
          <w:rPr>
            <w:rFonts w:ascii="Times New Roman" w:hAnsi="Times New Roman" w:cs="Times New Roman"/>
            <w:b/>
            <w:sz w:val="18"/>
            <w:szCs w:val="18"/>
            <w:rPrChange w:id="170" w:author="Luyao Zhang" w:date="2017-01-18T10:50:00Z">
              <w:rPr/>
            </w:rPrChange>
          </w:rPr>
          <w:t>.</w:t>
        </w:r>
        <w:r w:rsidR="00661214" w:rsidRPr="00226A5C">
          <w:rPr>
            <w:rFonts w:ascii="Times New Roman" w:hAnsi="Times New Roman" w:cs="Times New Roman"/>
            <w:sz w:val="18"/>
            <w:szCs w:val="18"/>
            <w:rPrChange w:id="171" w:author="Luyao Zhang" w:date="2017-01-18T10:50:00Z">
              <w:rPr/>
            </w:rPrChange>
          </w:rPr>
          <w:t xml:space="preserve"> </w:t>
        </w:r>
        <w:r w:rsidR="004940CE" w:rsidRPr="00226A5C">
          <w:rPr>
            <w:rFonts w:ascii="Times New Roman" w:hAnsi="Times New Roman" w:cs="Times New Roman"/>
            <w:sz w:val="18"/>
            <w:szCs w:val="18"/>
            <w:rPrChange w:id="172" w:author="Luyao Zhang" w:date="2017-01-18T10:50:00Z">
              <w:rPr/>
            </w:rPrChange>
          </w:rPr>
          <w:t>IRT test characteristic curves</w:t>
        </w:r>
      </w:ins>
      <w:ins w:id="173" w:author="Luyao Zhang" w:date="2017-01-18T10:48:00Z">
        <w:r w:rsidR="005371C4" w:rsidRPr="00226A5C">
          <w:rPr>
            <w:rFonts w:ascii="Times New Roman" w:hAnsi="Times New Roman" w:cs="Times New Roman"/>
            <w:sz w:val="18"/>
            <w:szCs w:val="18"/>
            <w:rPrChange w:id="174" w:author="Luyao Zhang" w:date="2017-01-18T10:50:00Z">
              <w:rPr/>
            </w:rPrChange>
          </w:rPr>
          <w:t xml:space="preserve"> (TCCs)</w:t>
        </w:r>
      </w:ins>
      <w:ins w:id="175" w:author="Luyao Zhang" w:date="2017-01-18T10:47:00Z">
        <w:r w:rsidR="004940CE" w:rsidRPr="00226A5C">
          <w:rPr>
            <w:rFonts w:ascii="Times New Roman" w:hAnsi="Times New Roman" w:cs="Times New Roman"/>
            <w:sz w:val="18"/>
            <w:szCs w:val="18"/>
            <w:rPrChange w:id="176" w:author="Luyao Zhang" w:date="2017-01-18T10:50:00Z">
              <w:rPr/>
            </w:rPrChange>
          </w:rPr>
          <w:t xml:space="preserve"> </w:t>
        </w:r>
        <w:r w:rsidR="00AC4B56" w:rsidRPr="00226A5C">
          <w:rPr>
            <w:rFonts w:ascii="Times New Roman" w:hAnsi="Times New Roman" w:cs="Times New Roman"/>
            <w:sz w:val="18"/>
            <w:szCs w:val="18"/>
            <w:rPrChange w:id="177" w:author="Luyao Zhang" w:date="2017-01-18T10:50:00Z">
              <w:rPr/>
            </w:rPrChange>
          </w:rPr>
          <w:t xml:space="preserve">of the Well-being scale </w:t>
        </w:r>
        <w:r w:rsidR="00AE3D83" w:rsidRPr="00226A5C">
          <w:rPr>
            <w:rFonts w:ascii="Times New Roman" w:hAnsi="Times New Roman" w:cs="Times New Roman"/>
            <w:sz w:val="18"/>
            <w:szCs w:val="18"/>
            <w:rPrChange w:id="178" w:author="Luyao Zhang" w:date="2017-01-18T10:50:00Z">
              <w:rPr/>
            </w:rPrChange>
          </w:rPr>
          <w:t xml:space="preserve">under </w:t>
        </w:r>
      </w:ins>
      <w:ins w:id="179" w:author="Luyao Zhang" w:date="2017-01-18T10:51:00Z">
        <w:r w:rsidR="004B04BF">
          <w:rPr>
            <w:rFonts w:ascii="Times New Roman" w:hAnsi="Times New Roman" w:cs="Times New Roman"/>
            <w:sz w:val="18"/>
            <w:szCs w:val="18"/>
          </w:rPr>
          <w:t xml:space="preserve">polytomous </w:t>
        </w:r>
      </w:ins>
      <w:ins w:id="180" w:author="Luyao Zhang" w:date="2017-01-18T10:47:00Z">
        <w:r w:rsidR="00AE3D83" w:rsidRPr="00226A5C">
          <w:rPr>
            <w:rFonts w:ascii="Times New Roman" w:hAnsi="Times New Roman" w:cs="Times New Roman"/>
            <w:sz w:val="18"/>
            <w:szCs w:val="18"/>
            <w:rPrChange w:id="181" w:author="Luyao Zhang" w:date="2017-01-18T10:50:00Z">
              <w:rPr/>
            </w:rPrChange>
          </w:rPr>
          <w:t>GGUM for the U.S. and the Chinese groups.</w:t>
        </w:r>
      </w:ins>
      <w:ins w:id="182" w:author="Luyao Zhang" w:date="2017-01-18T10:48:00Z">
        <w:r w:rsidR="00474DDF" w:rsidRPr="00226A5C">
          <w:rPr>
            <w:rFonts w:ascii="Times New Roman" w:hAnsi="Times New Roman" w:cs="Times New Roman"/>
            <w:sz w:val="18"/>
            <w:szCs w:val="18"/>
            <w:rPrChange w:id="183" w:author="Luyao Zhang" w:date="2017-01-18T10:50:00Z">
              <w:rPr/>
            </w:rPrChange>
          </w:rPr>
          <w:t xml:space="preserve"> Note: the red line represents the </w:t>
        </w:r>
        <w:r w:rsidR="005371C4" w:rsidRPr="00226A5C">
          <w:rPr>
            <w:rFonts w:ascii="Times New Roman" w:hAnsi="Times New Roman" w:cs="Times New Roman"/>
            <w:sz w:val="18"/>
            <w:szCs w:val="18"/>
            <w:rPrChange w:id="184" w:author="Luyao Zhang" w:date="2017-01-18T10:50:00Z">
              <w:rPr/>
            </w:rPrChange>
          </w:rPr>
          <w:t xml:space="preserve">TCC </w:t>
        </w:r>
        <w:r w:rsidR="00433D5F" w:rsidRPr="00226A5C">
          <w:rPr>
            <w:rFonts w:ascii="Times New Roman" w:hAnsi="Times New Roman" w:cs="Times New Roman"/>
            <w:sz w:val="18"/>
            <w:szCs w:val="18"/>
            <w:rPrChange w:id="185" w:author="Luyao Zhang" w:date="2017-01-18T10:50:00Z">
              <w:rPr/>
            </w:rPrChange>
          </w:rPr>
          <w:t xml:space="preserve">of the Chinese group, and the green line represent the </w:t>
        </w:r>
        <w:r w:rsidR="00CA5162" w:rsidRPr="00226A5C">
          <w:rPr>
            <w:rFonts w:ascii="Times New Roman" w:hAnsi="Times New Roman" w:cs="Times New Roman"/>
            <w:sz w:val="18"/>
            <w:szCs w:val="18"/>
            <w:rPrChange w:id="186" w:author="Luyao Zhang" w:date="2017-01-18T10:50:00Z">
              <w:rPr/>
            </w:rPrChange>
          </w:rPr>
          <w:t xml:space="preserve">TCC of the U.S. group. </w:t>
        </w:r>
      </w:ins>
      <w:ins w:id="187" w:author="Luyao Zhang" w:date="2017-01-18T10:49:00Z">
        <w:r w:rsidR="00063B2D" w:rsidRPr="00226A5C">
          <w:rPr>
            <w:rFonts w:ascii="Times New Roman" w:hAnsi="Times New Roman" w:cs="Times New Roman"/>
            <w:color w:val="000000" w:themeColor="text1"/>
            <w:sz w:val="18"/>
            <w:szCs w:val="18"/>
          </w:rPr>
          <w:t xml:space="preserve">The horizontal axis “Theta” represents </w:t>
        </w:r>
        <w:r w:rsidR="00063B2D" w:rsidRPr="0056493F">
          <w:rPr>
            <w:rFonts w:ascii="Times New Roman" w:hAnsi="Times New Roman" w:cs="Times New Roman"/>
            <w:color w:val="000000" w:themeColor="text1"/>
            <w:sz w:val="18"/>
            <w:szCs w:val="18"/>
          </w:rPr>
          <w:t xml:space="preserve">the latent continuum from -3.0 to +3.0, and the vertical axis represents the </w:t>
        </w:r>
        <w:r w:rsidR="002501B2" w:rsidRPr="0056493F">
          <w:rPr>
            <w:rFonts w:ascii="Times New Roman" w:hAnsi="Times New Roman" w:cs="Times New Roman"/>
            <w:color w:val="000000" w:themeColor="text1"/>
            <w:sz w:val="18"/>
            <w:szCs w:val="18"/>
          </w:rPr>
          <w:t>expected item score</w:t>
        </w:r>
        <w:r w:rsidR="00063B2D" w:rsidRPr="0056493F">
          <w:rPr>
            <w:rFonts w:ascii="Times New Roman" w:hAnsi="Times New Roman" w:cs="Times New Roman"/>
            <w:color w:val="000000" w:themeColor="text1"/>
            <w:sz w:val="18"/>
            <w:szCs w:val="18"/>
          </w:rPr>
          <w:t xml:space="preserve">. </w:t>
        </w:r>
      </w:ins>
    </w:p>
    <w:p w14:paraId="05179131" w14:textId="459568D0" w:rsidR="0056493F" w:rsidRDefault="0056493F">
      <w:pPr>
        <w:rPr>
          <w:ins w:id="188" w:author="Luyao Zhang" w:date="2017-01-18T10:50:00Z"/>
        </w:rPr>
      </w:pPr>
      <w:ins w:id="189" w:author="Luyao Zhang" w:date="2017-01-18T10:50:00Z">
        <w:r>
          <w:br w:type="page"/>
        </w:r>
      </w:ins>
    </w:p>
    <w:p w14:paraId="0FE2CADB" w14:textId="4C5117FE" w:rsidR="00280F77" w:rsidRDefault="0056493F" w:rsidP="0056493F">
      <w:pPr>
        <w:jc w:val="center"/>
        <w:rPr>
          <w:ins w:id="190" w:author="Luyao Zhang" w:date="2017-01-18T10:50:00Z"/>
        </w:rPr>
        <w:pPrChange w:id="191" w:author="Luyao Zhang" w:date="2017-01-18T10:50:00Z">
          <w:pPr/>
        </w:pPrChange>
      </w:pPr>
      <w:ins w:id="192" w:author="Luyao Zhang" w:date="2017-01-18T10:50:00Z">
        <w:r>
          <w:rPr>
            <w:noProof/>
          </w:rPr>
          <w:lastRenderedPageBreak/>
          <w:drawing>
            <wp:inline distT="0" distB="0" distL="0" distR="0" wp14:anchorId="5E125166" wp14:editId="75F20FB6">
              <wp:extent cx="5156200" cy="2782711"/>
              <wp:effectExtent l="0" t="0" r="0" b="1143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ins>
    </w:p>
    <w:p w14:paraId="755C63DB" w14:textId="77777777" w:rsidR="0056493F" w:rsidRDefault="0056493F" w:rsidP="0056493F">
      <w:pPr>
        <w:rPr>
          <w:ins w:id="193" w:author="Luyao Zhang" w:date="2017-01-18T10:50:00Z"/>
        </w:rPr>
      </w:pPr>
    </w:p>
    <w:p w14:paraId="667F49DF" w14:textId="049A6038" w:rsidR="0056493F" w:rsidRDefault="0056493F" w:rsidP="0056493F">
      <w:pPr>
        <w:rPr>
          <w:ins w:id="194" w:author="Luyao Zhang" w:date="2017-01-18T10:51:00Z"/>
          <w:rFonts w:ascii="Times New Roman" w:hAnsi="Times New Roman" w:cs="Times New Roman"/>
          <w:color w:val="000000" w:themeColor="text1"/>
          <w:sz w:val="18"/>
          <w:szCs w:val="18"/>
        </w:rPr>
      </w:pPr>
      <w:ins w:id="195" w:author="Luyao Zhang" w:date="2017-01-18T10:50:00Z">
        <w:r w:rsidRPr="001C0A22">
          <w:rPr>
            <w:rFonts w:ascii="Times New Roman" w:hAnsi="Times New Roman" w:cs="Times New Roman"/>
            <w:b/>
            <w:sz w:val="18"/>
            <w:szCs w:val="18"/>
            <w:rPrChange w:id="196" w:author="Luyao Zhang" w:date="2017-01-18T10:50:00Z">
              <w:rPr>
                <w:rFonts w:ascii="Times New Roman" w:hAnsi="Times New Roman" w:cs="Times New Roman"/>
                <w:sz w:val="18"/>
                <w:szCs w:val="18"/>
              </w:rPr>
            </w:rPrChange>
          </w:rPr>
          <w:t>Fig.1</w:t>
        </w:r>
        <w:r w:rsidRPr="001C0A22">
          <w:rPr>
            <w:rFonts w:ascii="Times New Roman" w:hAnsi="Times New Roman" w:cs="Times New Roman"/>
            <w:b/>
            <w:sz w:val="18"/>
            <w:szCs w:val="18"/>
            <w:rPrChange w:id="197" w:author="Luyao Zhang" w:date="2017-01-18T10:50:00Z">
              <w:rPr>
                <w:rFonts w:ascii="Times New Roman" w:hAnsi="Times New Roman" w:cs="Times New Roman"/>
                <w:sz w:val="18"/>
                <w:szCs w:val="18"/>
              </w:rPr>
            </w:rPrChange>
          </w:rPr>
          <w:t>9</w:t>
        </w:r>
        <w:r w:rsidRPr="001C0A22">
          <w:rPr>
            <w:rFonts w:ascii="Times New Roman" w:hAnsi="Times New Roman" w:cs="Times New Roman"/>
            <w:b/>
            <w:sz w:val="18"/>
            <w:szCs w:val="18"/>
            <w:rPrChange w:id="198" w:author="Luyao Zhang" w:date="2017-01-18T10:50:00Z">
              <w:rPr>
                <w:rFonts w:ascii="Times New Roman" w:hAnsi="Times New Roman" w:cs="Times New Roman"/>
                <w:sz w:val="18"/>
                <w:szCs w:val="18"/>
              </w:rPr>
            </w:rPrChange>
          </w:rPr>
          <w:t>.</w:t>
        </w:r>
        <w:r w:rsidRPr="007A15FC">
          <w:rPr>
            <w:rFonts w:ascii="Times New Roman" w:hAnsi="Times New Roman" w:cs="Times New Roman"/>
            <w:sz w:val="18"/>
            <w:szCs w:val="18"/>
          </w:rPr>
          <w:t xml:space="preserve"> IRT test characteristic curves (TCCs) of the Well-being scale </w:t>
        </w:r>
        <w:r w:rsidR="00916CB1">
          <w:rPr>
            <w:rFonts w:ascii="Times New Roman" w:hAnsi="Times New Roman" w:cs="Times New Roman"/>
            <w:sz w:val="18"/>
            <w:szCs w:val="18"/>
          </w:rPr>
          <w:t>under SGR</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 xml:space="preserve">the latent continuum from -3.0 to +3.0, and the vertical axis represents the expected item score. </w:t>
        </w:r>
      </w:ins>
    </w:p>
    <w:p w14:paraId="66651076" w14:textId="3635EBB4" w:rsidR="00A44BB2" w:rsidRDefault="00A44BB2">
      <w:pPr>
        <w:rPr>
          <w:ins w:id="199" w:author="Luyao Zhang" w:date="2017-01-18T10:51:00Z"/>
          <w:rFonts w:ascii="Times New Roman" w:hAnsi="Times New Roman" w:cs="Times New Roman"/>
          <w:color w:val="000000" w:themeColor="text1"/>
          <w:sz w:val="18"/>
          <w:szCs w:val="18"/>
        </w:rPr>
      </w:pPr>
      <w:ins w:id="200" w:author="Luyao Zhang" w:date="2017-01-18T10:51:00Z">
        <w:r>
          <w:rPr>
            <w:rFonts w:ascii="Times New Roman" w:hAnsi="Times New Roman" w:cs="Times New Roman"/>
            <w:color w:val="000000" w:themeColor="text1"/>
            <w:sz w:val="18"/>
            <w:szCs w:val="18"/>
          </w:rPr>
          <w:br w:type="page"/>
        </w:r>
      </w:ins>
    </w:p>
    <w:p w14:paraId="4DA01F6C" w14:textId="2BD46315" w:rsidR="00640678" w:rsidRPr="0056493F" w:rsidRDefault="00A44BB2" w:rsidP="00A44BB2">
      <w:pPr>
        <w:jc w:val="center"/>
        <w:rPr>
          <w:ins w:id="201" w:author="Luyao Zhang" w:date="2017-01-18T10:50:00Z"/>
          <w:rFonts w:ascii="Times New Roman" w:hAnsi="Times New Roman" w:cs="Times New Roman"/>
          <w:color w:val="000000" w:themeColor="text1"/>
          <w:sz w:val="18"/>
          <w:szCs w:val="18"/>
        </w:rPr>
        <w:pPrChange w:id="202" w:author="Luyao Zhang" w:date="2017-01-18T10:51:00Z">
          <w:pPr/>
        </w:pPrChange>
      </w:pPr>
      <w:ins w:id="203" w:author="Luyao Zhang" w:date="2017-01-18T10:51:00Z">
        <w:r>
          <w:rPr>
            <w:noProof/>
          </w:rPr>
          <w:lastRenderedPageBreak/>
          <w:drawing>
            <wp:inline distT="0" distB="0" distL="0" distR="0" wp14:anchorId="0DE9E5D6" wp14:editId="4D073EEE">
              <wp:extent cx="5113867" cy="2861733"/>
              <wp:effectExtent l="0" t="0" r="17145" b="889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ins>
    </w:p>
    <w:p w14:paraId="481AFBAB" w14:textId="77777777" w:rsidR="0056493F" w:rsidRDefault="0056493F" w:rsidP="0056493F">
      <w:pPr>
        <w:rPr>
          <w:ins w:id="204" w:author="Luyao Zhang" w:date="2017-01-18T10:51:00Z"/>
        </w:rPr>
      </w:pPr>
    </w:p>
    <w:p w14:paraId="1B91CB09" w14:textId="476C4208" w:rsidR="007F5E18" w:rsidRDefault="007F5E18" w:rsidP="007F5E18">
      <w:pPr>
        <w:rPr>
          <w:ins w:id="205" w:author="Luyao Zhang" w:date="2017-01-18T10:56:00Z"/>
          <w:rFonts w:ascii="Times New Roman" w:hAnsi="Times New Roman" w:cs="Times New Roman"/>
          <w:color w:val="000000" w:themeColor="text1"/>
          <w:sz w:val="18"/>
          <w:szCs w:val="18"/>
        </w:rPr>
      </w:pPr>
      <w:ins w:id="206" w:author="Luyao Zhang" w:date="2017-01-18T10:51:00Z">
        <w:r w:rsidRPr="007A15FC">
          <w:rPr>
            <w:rFonts w:ascii="Times New Roman" w:hAnsi="Times New Roman" w:cs="Times New Roman"/>
            <w:b/>
            <w:sz w:val="18"/>
            <w:szCs w:val="18"/>
          </w:rPr>
          <w:t>Fig.</w:t>
        </w:r>
        <w:r w:rsidR="005453C9">
          <w:rPr>
            <w:rFonts w:ascii="Times New Roman" w:hAnsi="Times New Roman" w:cs="Times New Roman"/>
            <w:b/>
            <w:sz w:val="18"/>
            <w:szCs w:val="18"/>
          </w:rPr>
          <w:t>20</w:t>
        </w:r>
        <w:r w:rsidRPr="007A15FC">
          <w:rPr>
            <w:rFonts w:ascii="Times New Roman" w:hAnsi="Times New Roman" w:cs="Times New Roman"/>
            <w:b/>
            <w:sz w:val="18"/>
            <w:szCs w:val="18"/>
          </w:rPr>
          <w:t>.</w:t>
        </w:r>
        <w:r w:rsidRPr="007A15FC">
          <w:rPr>
            <w:rFonts w:ascii="Times New Roman" w:hAnsi="Times New Roman" w:cs="Times New Roman"/>
            <w:sz w:val="18"/>
            <w:szCs w:val="18"/>
          </w:rPr>
          <w:t xml:space="preserve"> IRT test characteristic curves (TCCs) of the Well-being scale </w:t>
        </w:r>
        <w:r w:rsidR="00424C64">
          <w:rPr>
            <w:rFonts w:ascii="Times New Roman" w:hAnsi="Times New Roman" w:cs="Times New Roman"/>
            <w:sz w:val="18"/>
            <w:szCs w:val="18"/>
          </w:rPr>
          <w:t>under polytomous GGUM</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 xml:space="preserve">the latent continuum from -3.0 to +3.0, and the vertical axis represents the expected item score. </w:t>
        </w:r>
      </w:ins>
    </w:p>
    <w:p w14:paraId="279AEF8D" w14:textId="7DE4CF2F" w:rsidR="00154BFF" w:rsidRDefault="00154BFF">
      <w:pPr>
        <w:rPr>
          <w:ins w:id="207" w:author="Luyao Zhang" w:date="2017-01-18T10:56:00Z"/>
          <w:rFonts w:ascii="Times New Roman" w:hAnsi="Times New Roman" w:cs="Times New Roman"/>
          <w:color w:val="000000" w:themeColor="text1"/>
          <w:sz w:val="18"/>
          <w:szCs w:val="18"/>
        </w:rPr>
      </w:pPr>
      <w:ins w:id="208" w:author="Luyao Zhang" w:date="2017-01-18T10:56:00Z">
        <w:r>
          <w:rPr>
            <w:rFonts w:ascii="Times New Roman" w:hAnsi="Times New Roman" w:cs="Times New Roman"/>
            <w:color w:val="000000" w:themeColor="text1"/>
            <w:sz w:val="18"/>
            <w:szCs w:val="18"/>
          </w:rPr>
          <w:br w:type="page"/>
        </w:r>
      </w:ins>
    </w:p>
    <w:p w14:paraId="7968F219" w14:textId="4A1CB160" w:rsidR="00147B5F" w:rsidRDefault="00147B5F" w:rsidP="00147B5F">
      <w:pPr>
        <w:jc w:val="center"/>
        <w:rPr>
          <w:ins w:id="209" w:author="Luyao Zhang" w:date="2017-01-18T10:56:00Z"/>
          <w:rFonts w:ascii="Times New Roman" w:hAnsi="Times New Roman" w:cs="Times New Roman"/>
          <w:color w:val="000000" w:themeColor="text1"/>
          <w:sz w:val="18"/>
          <w:szCs w:val="18"/>
        </w:rPr>
        <w:pPrChange w:id="210" w:author="Luyao Zhang" w:date="2017-01-18T10:56:00Z">
          <w:pPr/>
        </w:pPrChange>
      </w:pPr>
      <w:ins w:id="211" w:author="Luyao Zhang" w:date="2017-01-18T10:56:00Z">
        <w:r>
          <w:rPr>
            <w:noProof/>
          </w:rPr>
          <w:lastRenderedPageBreak/>
          <w:drawing>
            <wp:inline distT="0" distB="0" distL="0" distR="0" wp14:anchorId="4AFE4416" wp14:editId="2D6D9A63">
              <wp:extent cx="5080000" cy="27940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ins>
    </w:p>
    <w:p w14:paraId="49CD994D" w14:textId="77777777" w:rsidR="00147B5F" w:rsidRDefault="00147B5F" w:rsidP="00147B5F">
      <w:pPr>
        <w:rPr>
          <w:ins w:id="212" w:author="Luyao Zhang" w:date="2017-01-18T10:56:00Z"/>
          <w:rFonts w:ascii="Times New Roman" w:hAnsi="Times New Roman" w:cs="Times New Roman"/>
          <w:color w:val="000000" w:themeColor="text1"/>
          <w:sz w:val="18"/>
          <w:szCs w:val="18"/>
        </w:rPr>
      </w:pPr>
    </w:p>
    <w:p w14:paraId="309C3ACC" w14:textId="77777777" w:rsidR="00147B5F" w:rsidRDefault="00147B5F" w:rsidP="00147B5F">
      <w:pPr>
        <w:rPr>
          <w:ins w:id="213" w:author="Luyao Zhang" w:date="2017-01-18T10:51:00Z"/>
          <w:rFonts w:ascii="Times New Roman" w:hAnsi="Times New Roman" w:cs="Times New Roman"/>
          <w:color w:val="000000" w:themeColor="text1"/>
          <w:sz w:val="18"/>
          <w:szCs w:val="18"/>
        </w:rPr>
      </w:pPr>
    </w:p>
    <w:p w14:paraId="47461AB1" w14:textId="7D4C2E4D" w:rsidR="00A44BB2" w:rsidRDefault="00147B5F" w:rsidP="0056493F">
      <w:ins w:id="214" w:author="Luyao Zhang" w:date="2017-01-18T10:57:00Z">
        <w:r w:rsidRPr="007A15FC">
          <w:rPr>
            <w:rFonts w:ascii="Times New Roman" w:hAnsi="Times New Roman" w:cs="Times New Roman"/>
            <w:b/>
            <w:sz w:val="18"/>
            <w:szCs w:val="18"/>
          </w:rPr>
          <w:t>Fig.</w:t>
        </w:r>
        <w:r>
          <w:rPr>
            <w:rFonts w:ascii="Times New Roman" w:hAnsi="Times New Roman" w:cs="Times New Roman"/>
            <w:b/>
            <w:sz w:val="18"/>
            <w:szCs w:val="18"/>
          </w:rPr>
          <w:t>21</w:t>
        </w:r>
        <w:r w:rsidRPr="007A15FC">
          <w:rPr>
            <w:rFonts w:ascii="Times New Roman" w:hAnsi="Times New Roman" w:cs="Times New Roman"/>
            <w:b/>
            <w:sz w:val="18"/>
            <w:szCs w:val="18"/>
          </w:rPr>
          <w:t>.</w:t>
        </w:r>
        <w:r w:rsidRPr="007A15FC">
          <w:rPr>
            <w:rFonts w:ascii="Times New Roman" w:hAnsi="Times New Roman" w:cs="Times New Roman"/>
            <w:sz w:val="18"/>
            <w:szCs w:val="18"/>
          </w:rPr>
          <w:t xml:space="preserve"> IRT test characteristic curves (TCCs) of the Well-being scale </w:t>
        </w:r>
        <w:r w:rsidR="00836987">
          <w:rPr>
            <w:rFonts w:ascii="Times New Roman" w:hAnsi="Times New Roman" w:cs="Times New Roman"/>
            <w:sz w:val="18"/>
            <w:szCs w:val="18"/>
          </w:rPr>
          <w:t>under SGR</w:t>
        </w:r>
        <w:bookmarkStart w:id="215" w:name="_GoBack"/>
        <w:bookmarkEnd w:id="215"/>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the latent continuum from -3.0 to +3.0, and the vertical axis represents the expected item score.</w:t>
        </w:r>
      </w:ins>
    </w:p>
    <w:sectPr w:rsidR="00A44BB2" w:rsidSect="00C665C5">
      <w:pgSz w:w="15840" w:h="12240" w:orient="landscape"/>
      <w:pgMar w:top="1440" w:right="1440" w:bottom="1440" w:left="1440" w:header="720" w:footer="720" w:gutter="0"/>
      <w:cols w:space="720"/>
      <w:docGrid w:linePitch="40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Liwen Liu" w:date="2016-12-03T14:38:00Z" w:initials="LL">
    <w:p w14:paraId="0CC67853" w14:textId="77777777" w:rsidR="0003301A" w:rsidRDefault="0003301A" w:rsidP="00C66E00">
      <w:pPr>
        <w:pStyle w:val="CommentText"/>
      </w:pPr>
      <w:r>
        <w:rPr>
          <w:rStyle w:val="CommentReference"/>
        </w:rPr>
        <w:annotationRef/>
      </w:r>
      <w:r>
        <w:rPr>
          <w:rFonts w:hint="eastAsia"/>
        </w:rPr>
        <w:t>Spell out GGUM the first time it appears, and add a little description if appropriate. Or if GGUM doesn</w:t>
      </w:r>
      <w:r>
        <w:t>’</w:t>
      </w:r>
      <w:r>
        <w:rPr>
          <w:rFonts w:hint="eastAsia"/>
        </w:rPr>
        <w:t>t have to be introduced in detail here, just say ideal point model (in contrast to dominance model).</w:t>
      </w:r>
    </w:p>
  </w:comment>
  <w:comment w:id="11" w:author="Luyao Zhang" w:date="2016-12-03T18:19:00Z" w:initials="LZ">
    <w:p w14:paraId="66CD0826" w14:textId="1CC79C39" w:rsidR="0003301A" w:rsidRDefault="0003301A">
      <w:pPr>
        <w:pStyle w:val="CommentText"/>
      </w:pPr>
      <w:r>
        <w:rPr>
          <w:rStyle w:val="CommentReference"/>
        </w:rPr>
        <w:annotationRef/>
      </w:r>
      <w:r>
        <w:t xml:space="preserve">Liwen: </w:t>
      </w:r>
      <w:r>
        <w:rPr>
          <w:rStyle w:val="CommentReference"/>
        </w:rPr>
        <w:annotationRef/>
      </w:r>
      <w:r>
        <w:rPr>
          <w:rFonts w:hint="eastAsia"/>
        </w:rPr>
        <w:t>Check with Fritz if you need to label the formula, e.g., formula  (1)</w:t>
      </w:r>
    </w:p>
  </w:comment>
  <w:comment w:id="43" w:author="Luyao Zhang" w:date="2016-12-03T18:24:00Z" w:initials="LZ">
    <w:p w14:paraId="42A48F5D" w14:textId="77777777" w:rsidR="0003301A" w:rsidRDefault="0003301A">
      <w:pPr>
        <w:pStyle w:val="CommentText"/>
      </w:pPr>
      <w:r>
        <w:rPr>
          <w:rStyle w:val="CommentReference"/>
        </w:rPr>
        <w:annotationRef/>
      </w:r>
      <w:r>
        <w:t xml:space="preserve">Liwen: </w:t>
      </w:r>
      <w:r>
        <w:rPr>
          <w:rFonts w:hint="eastAsia"/>
        </w:rPr>
        <w:t>I think it is an acceptable/moderate fit. You can leave it as it is and see what Fritz says.</w:t>
      </w:r>
    </w:p>
    <w:p w14:paraId="49A648A9" w14:textId="04308441" w:rsidR="0003301A" w:rsidRDefault="0003301A">
      <w:pPr>
        <w:pStyle w:val="CommentText"/>
      </w:pPr>
      <w:r>
        <w:t>Jan 16 2017: Fritz didn’t change this one.</w:t>
      </w:r>
    </w:p>
  </w:comment>
  <w:comment w:id="48" w:author="Luyao Zhang" w:date="2017-01-16T12:44:00Z" w:initials="LZ">
    <w:p w14:paraId="3211CDDD" w14:textId="7318329C" w:rsidR="0003301A" w:rsidRDefault="0003301A">
      <w:pPr>
        <w:pStyle w:val="CommentText"/>
      </w:pPr>
      <w:r>
        <w:rPr>
          <w:rStyle w:val="CommentReference"/>
        </w:rPr>
        <w:annotationRef/>
      </w:r>
      <w:r>
        <w:t>Fritz: Table 3 is very interesting – generally excellent fit vs. the fit in Table 1. I wonder if a x^2/df ratio of 3 means the same thing for dicho vs. polytomous, i.e., is the &lt;=3 rule of thumb too strict for polytomous models? SGR always seem to have substantially larger x^2/df ratio than 2PL or 3PL.</w:t>
      </w:r>
    </w:p>
  </w:comment>
  <w:comment w:id="95" w:author="Luyao Zhang" w:date="2017-01-16T13:23:00Z" w:initials="LZ">
    <w:p w14:paraId="02BAEF7A" w14:textId="128D88F6" w:rsidR="0003301A" w:rsidRDefault="0003301A">
      <w:pPr>
        <w:pStyle w:val="CommentText"/>
      </w:pPr>
      <w:r>
        <w:rPr>
          <w:rStyle w:val="CommentReference"/>
        </w:rPr>
        <w:annotationRef/>
      </w:r>
      <w:r>
        <w:t>Fritz: Can you compute and plot the test characteristics curves? I wonder what the cumulative DIF is – does it more cancel? Is accumulate in one direct?</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CC67853" w15:done="0"/>
  <w15:commentEx w15:paraId="66CD0826" w15:done="0"/>
  <w15:commentEx w15:paraId="49A648A9" w15:done="0"/>
  <w15:commentEx w15:paraId="3211CDDD" w15:done="0"/>
  <w15:commentEx w15:paraId="02BAEF7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C266E"/>
    <w:multiLevelType w:val="hybridMultilevel"/>
    <w:tmpl w:val="19369A92"/>
    <w:lvl w:ilvl="0" w:tplc="04090001">
      <w:start w:val="1"/>
      <w:numFmt w:val="bullet"/>
      <w:lvlText w:val=""/>
      <w:lvlJc w:val="left"/>
      <w:pPr>
        <w:ind w:left="8288" w:hanging="360"/>
      </w:pPr>
      <w:rPr>
        <w:rFonts w:ascii="Symbol" w:hAnsi="Symbol" w:hint="default"/>
      </w:rPr>
    </w:lvl>
    <w:lvl w:ilvl="1" w:tplc="04090003" w:tentative="1">
      <w:start w:val="1"/>
      <w:numFmt w:val="bullet"/>
      <w:lvlText w:val="o"/>
      <w:lvlJc w:val="left"/>
      <w:pPr>
        <w:ind w:left="9008" w:hanging="360"/>
      </w:pPr>
      <w:rPr>
        <w:rFonts w:ascii="Courier New" w:hAnsi="Courier New" w:cs="Courier New" w:hint="default"/>
      </w:rPr>
    </w:lvl>
    <w:lvl w:ilvl="2" w:tplc="04090005" w:tentative="1">
      <w:start w:val="1"/>
      <w:numFmt w:val="bullet"/>
      <w:lvlText w:val=""/>
      <w:lvlJc w:val="left"/>
      <w:pPr>
        <w:ind w:left="9728" w:hanging="360"/>
      </w:pPr>
      <w:rPr>
        <w:rFonts w:ascii="Wingdings" w:hAnsi="Wingdings" w:hint="default"/>
      </w:rPr>
    </w:lvl>
    <w:lvl w:ilvl="3" w:tplc="04090001" w:tentative="1">
      <w:start w:val="1"/>
      <w:numFmt w:val="bullet"/>
      <w:lvlText w:val=""/>
      <w:lvlJc w:val="left"/>
      <w:pPr>
        <w:ind w:left="10448" w:hanging="360"/>
      </w:pPr>
      <w:rPr>
        <w:rFonts w:ascii="Symbol" w:hAnsi="Symbol" w:hint="default"/>
      </w:rPr>
    </w:lvl>
    <w:lvl w:ilvl="4" w:tplc="04090003" w:tentative="1">
      <w:start w:val="1"/>
      <w:numFmt w:val="bullet"/>
      <w:lvlText w:val="o"/>
      <w:lvlJc w:val="left"/>
      <w:pPr>
        <w:ind w:left="11168" w:hanging="360"/>
      </w:pPr>
      <w:rPr>
        <w:rFonts w:ascii="Courier New" w:hAnsi="Courier New" w:cs="Courier New" w:hint="default"/>
      </w:rPr>
    </w:lvl>
    <w:lvl w:ilvl="5" w:tplc="04090005" w:tentative="1">
      <w:start w:val="1"/>
      <w:numFmt w:val="bullet"/>
      <w:lvlText w:val=""/>
      <w:lvlJc w:val="left"/>
      <w:pPr>
        <w:ind w:left="11888" w:hanging="360"/>
      </w:pPr>
      <w:rPr>
        <w:rFonts w:ascii="Wingdings" w:hAnsi="Wingdings" w:hint="default"/>
      </w:rPr>
    </w:lvl>
    <w:lvl w:ilvl="6" w:tplc="04090001" w:tentative="1">
      <w:start w:val="1"/>
      <w:numFmt w:val="bullet"/>
      <w:lvlText w:val=""/>
      <w:lvlJc w:val="left"/>
      <w:pPr>
        <w:ind w:left="12608" w:hanging="360"/>
      </w:pPr>
      <w:rPr>
        <w:rFonts w:ascii="Symbol" w:hAnsi="Symbol" w:hint="default"/>
      </w:rPr>
    </w:lvl>
    <w:lvl w:ilvl="7" w:tplc="04090003" w:tentative="1">
      <w:start w:val="1"/>
      <w:numFmt w:val="bullet"/>
      <w:lvlText w:val="o"/>
      <w:lvlJc w:val="left"/>
      <w:pPr>
        <w:ind w:left="13328" w:hanging="360"/>
      </w:pPr>
      <w:rPr>
        <w:rFonts w:ascii="Courier New" w:hAnsi="Courier New" w:cs="Courier New" w:hint="default"/>
      </w:rPr>
    </w:lvl>
    <w:lvl w:ilvl="8" w:tplc="04090005" w:tentative="1">
      <w:start w:val="1"/>
      <w:numFmt w:val="bullet"/>
      <w:lvlText w:val=""/>
      <w:lvlJc w:val="left"/>
      <w:pPr>
        <w:ind w:left="14048"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uyao Zhang">
    <w15:presenceInfo w15:providerId="Windows Live" w15:userId="6a6ab7992ae8d9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20"/>
  <w:drawingGridHorizontalSpacing w:val="120"/>
  <w:drawingGridVerticalSpacing w:val="20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0029ED"/>
    <w:rsid w:val="00003CC2"/>
    <w:rsid w:val="000048E9"/>
    <w:rsid w:val="0000640A"/>
    <w:rsid w:val="0000750A"/>
    <w:rsid w:val="00010C10"/>
    <w:rsid w:val="000231C6"/>
    <w:rsid w:val="00027FF4"/>
    <w:rsid w:val="00030244"/>
    <w:rsid w:val="0003301A"/>
    <w:rsid w:val="00041FC2"/>
    <w:rsid w:val="000447EF"/>
    <w:rsid w:val="00045016"/>
    <w:rsid w:val="00061334"/>
    <w:rsid w:val="0006154B"/>
    <w:rsid w:val="00061B05"/>
    <w:rsid w:val="00062115"/>
    <w:rsid w:val="0006337E"/>
    <w:rsid w:val="000637FD"/>
    <w:rsid w:val="00063B2D"/>
    <w:rsid w:val="000665BA"/>
    <w:rsid w:val="000723C6"/>
    <w:rsid w:val="000761A0"/>
    <w:rsid w:val="00081AE7"/>
    <w:rsid w:val="000825B6"/>
    <w:rsid w:val="00082623"/>
    <w:rsid w:val="00083862"/>
    <w:rsid w:val="00083E1D"/>
    <w:rsid w:val="0008539F"/>
    <w:rsid w:val="00092066"/>
    <w:rsid w:val="000931F3"/>
    <w:rsid w:val="00094E0E"/>
    <w:rsid w:val="00095E9C"/>
    <w:rsid w:val="000965AA"/>
    <w:rsid w:val="000A0CE2"/>
    <w:rsid w:val="000A3BC7"/>
    <w:rsid w:val="000A7781"/>
    <w:rsid w:val="000A7CFB"/>
    <w:rsid w:val="000A7DA4"/>
    <w:rsid w:val="000B1405"/>
    <w:rsid w:val="000B2C79"/>
    <w:rsid w:val="000C0A68"/>
    <w:rsid w:val="000C7F28"/>
    <w:rsid w:val="000D2E22"/>
    <w:rsid w:val="000D6400"/>
    <w:rsid w:val="000E0788"/>
    <w:rsid w:val="000E65E7"/>
    <w:rsid w:val="000F1272"/>
    <w:rsid w:val="000F2CEF"/>
    <w:rsid w:val="001011E1"/>
    <w:rsid w:val="00102C5F"/>
    <w:rsid w:val="00104824"/>
    <w:rsid w:val="00104BAF"/>
    <w:rsid w:val="00106EA5"/>
    <w:rsid w:val="00121C10"/>
    <w:rsid w:val="001276A5"/>
    <w:rsid w:val="00134187"/>
    <w:rsid w:val="001366B6"/>
    <w:rsid w:val="00136F67"/>
    <w:rsid w:val="001407C3"/>
    <w:rsid w:val="00141DE8"/>
    <w:rsid w:val="00141EA5"/>
    <w:rsid w:val="00143A38"/>
    <w:rsid w:val="00144DC9"/>
    <w:rsid w:val="00147B5F"/>
    <w:rsid w:val="00150117"/>
    <w:rsid w:val="00154BFF"/>
    <w:rsid w:val="0017133A"/>
    <w:rsid w:val="001728DA"/>
    <w:rsid w:val="00182D98"/>
    <w:rsid w:val="0018376B"/>
    <w:rsid w:val="001A0AA3"/>
    <w:rsid w:val="001A6392"/>
    <w:rsid w:val="001B2965"/>
    <w:rsid w:val="001B738E"/>
    <w:rsid w:val="001C0292"/>
    <w:rsid w:val="001C0A22"/>
    <w:rsid w:val="001C0D78"/>
    <w:rsid w:val="001C2869"/>
    <w:rsid w:val="001C3DFA"/>
    <w:rsid w:val="001C63F4"/>
    <w:rsid w:val="001C6C89"/>
    <w:rsid w:val="001C75C1"/>
    <w:rsid w:val="001D3D7A"/>
    <w:rsid w:val="001D5548"/>
    <w:rsid w:val="001D6D7D"/>
    <w:rsid w:val="001D6F3F"/>
    <w:rsid w:val="001E132E"/>
    <w:rsid w:val="001E4007"/>
    <w:rsid w:val="001E7D04"/>
    <w:rsid w:val="001F04A9"/>
    <w:rsid w:val="001F7B51"/>
    <w:rsid w:val="002016DA"/>
    <w:rsid w:val="002116E4"/>
    <w:rsid w:val="002139ED"/>
    <w:rsid w:val="002148CC"/>
    <w:rsid w:val="00222D5B"/>
    <w:rsid w:val="002268AD"/>
    <w:rsid w:val="00226A5C"/>
    <w:rsid w:val="00227FB8"/>
    <w:rsid w:val="002368A4"/>
    <w:rsid w:val="0024068F"/>
    <w:rsid w:val="00245FA1"/>
    <w:rsid w:val="002501B2"/>
    <w:rsid w:val="00254430"/>
    <w:rsid w:val="00270519"/>
    <w:rsid w:val="00275755"/>
    <w:rsid w:val="00275804"/>
    <w:rsid w:val="0027761C"/>
    <w:rsid w:val="00280F77"/>
    <w:rsid w:val="00296FB0"/>
    <w:rsid w:val="00297B5C"/>
    <w:rsid w:val="002A3EAD"/>
    <w:rsid w:val="002B5724"/>
    <w:rsid w:val="002C4A7F"/>
    <w:rsid w:val="002C699C"/>
    <w:rsid w:val="002E414B"/>
    <w:rsid w:val="002F4BD0"/>
    <w:rsid w:val="00302AB2"/>
    <w:rsid w:val="0031285F"/>
    <w:rsid w:val="003143A1"/>
    <w:rsid w:val="00316A69"/>
    <w:rsid w:val="00316E88"/>
    <w:rsid w:val="00334CA5"/>
    <w:rsid w:val="003405AB"/>
    <w:rsid w:val="003410FE"/>
    <w:rsid w:val="00343126"/>
    <w:rsid w:val="003500FC"/>
    <w:rsid w:val="0035712A"/>
    <w:rsid w:val="003629B7"/>
    <w:rsid w:val="00362A7D"/>
    <w:rsid w:val="00365412"/>
    <w:rsid w:val="00367181"/>
    <w:rsid w:val="00372320"/>
    <w:rsid w:val="003736CF"/>
    <w:rsid w:val="00380AFE"/>
    <w:rsid w:val="00381163"/>
    <w:rsid w:val="00381718"/>
    <w:rsid w:val="003847CA"/>
    <w:rsid w:val="00384BBF"/>
    <w:rsid w:val="00392722"/>
    <w:rsid w:val="003953CC"/>
    <w:rsid w:val="003975AA"/>
    <w:rsid w:val="003A4657"/>
    <w:rsid w:val="003A648D"/>
    <w:rsid w:val="003B19EA"/>
    <w:rsid w:val="003B2D0A"/>
    <w:rsid w:val="003E7ADF"/>
    <w:rsid w:val="003E7E2C"/>
    <w:rsid w:val="003F4E96"/>
    <w:rsid w:val="003F5793"/>
    <w:rsid w:val="003F65C6"/>
    <w:rsid w:val="004014C3"/>
    <w:rsid w:val="00402A35"/>
    <w:rsid w:val="004043BB"/>
    <w:rsid w:val="00412C2D"/>
    <w:rsid w:val="00415034"/>
    <w:rsid w:val="00415A38"/>
    <w:rsid w:val="004168DD"/>
    <w:rsid w:val="00416EC0"/>
    <w:rsid w:val="00417BEB"/>
    <w:rsid w:val="00424C64"/>
    <w:rsid w:val="00432225"/>
    <w:rsid w:val="00433D5F"/>
    <w:rsid w:val="00436FEB"/>
    <w:rsid w:val="00443633"/>
    <w:rsid w:val="00445271"/>
    <w:rsid w:val="0044720B"/>
    <w:rsid w:val="0044776A"/>
    <w:rsid w:val="004518BC"/>
    <w:rsid w:val="00451941"/>
    <w:rsid w:val="00460F7E"/>
    <w:rsid w:val="00466921"/>
    <w:rsid w:val="00466F33"/>
    <w:rsid w:val="00474DDF"/>
    <w:rsid w:val="0047520E"/>
    <w:rsid w:val="0047724F"/>
    <w:rsid w:val="00477E09"/>
    <w:rsid w:val="00484799"/>
    <w:rsid w:val="004853B5"/>
    <w:rsid w:val="00490B04"/>
    <w:rsid w:val="00491F39"/>
    <w:rsid w:val="00492BC8"/>
    <w:rsid w:val="00493B42"/>
    <w:rsid w:val="004940CE"/>
    <w:rsid w:val="0049430C"/>
    <w:rsid w:val="004958B5"/>
    <w:rsid w:val="00496EB4"/>
    <w:rsid w:val="004A35CF"/>
    <w:rsid w:val="004B04BF"/>
    <w:rsid w:val="004B0EB1"/>
    <w:rsid w:val="004C505C"/>
    <w:rsid w:val="004C519C"/>
    <w:rsid w:val="004C6E9D"/>
    <w:rsid w:val="004D5118"/>
    <w:rsid w:val="004F0CF8"/>
    <w:rsid w:val="004F1993"/>
    <w:rsid w:val="00513622"/>
    <w:rsid w:val="0053376E"/>
    <w:rsid w:val="00534129"/>
    <w:rsid w:val="005371C4"/>
    <w:rsid w:val="00544A0B"/>
    <w:rsid w:val="00544B88"/>
    <w:rsid w:val="005453C9"/>
    <w:rsid w:val="0056493F"/>
    <w:rsid w:val="00564A20"/>
    <w:rsid w:val="005672A8"/>
    <w:rsid w:val="0056793E"/>
    <w:rsid w:val="00570DDE"/>
    <w:rsid w:val="00573AFB"/>
    <w:rsid w:val="005848D4"/>
    <w:rsid w:val="00584C65"/>
    <w:rsid w:val="005850E1"/>
    <w:rsid w:val="00590EB4"/>
    <w:rsid w:val="005925CC"/>
    <w:rsid w:val="00592F11"/>
    <w:rsid w:val="005942B3"/>
    <w:rsid w:val="00596AD0"/>
    <w:rsid w:val="005A2181"/>
    <w:rsid w:val="005A5B58"/>
    <w:rsid w:val="005A6202"/>
    <w:rsid w:val="005A7D81"/>
    <w:rsid w:val="005B1277"/>
    <w:rsid w:val="005B502C"/>
    <w:rsid w:val="005B570F"/>
    <w:rsid w:val="005C5888"/>
    <w:rsid w:val="005D342F"/>
    <w:rsid w:val="005D50EC"/>
    <w:rsid w:val="005E73A9"/>
    <w:rsid w:val="005F1DE0"/>
    <w:rsid w:val="00600612"/>
    <w:rsid w:val="00601E39"/>
    <w:rsid w:val="00603F56"/>
    <w:rsid w:val="006053AE"/>
    <w:rsid w:val="00605D4C"/>
    <w:rsid w:val="00605F53"/>
    <w:rsid w:val="0061475E"/>
    <w:rsid w:val="006308A3"/>
    <w:rsid w:val="00636E0C"/>
    <w:rsid w:val="00640543"/>
    <w:rsid w:val="00640678"/>
    <w:rsid w:val="00647CF5"/>
    <w:rsid w:val="0065200E"/>
    <w:rsid w:val="0065398A"/>
    <w:rsid w:val="00661214"/>
    <w:rsid w:val="006622BF"/>
    <w:rsid w:val="006803F7"/>
    <w:rsid w:val="00683539"/>
    <w:rsid w:val="0068390A"/>
    <w:rsid w:val="006943BC"/>
    <w:rsid w:val="006A13D7"/>
    <w:rsid w:val="006B02AB"/>
    <w:rsid w:val="006B3489"/>
    <w:rsid w:val="006B4B8D"/>
    <w:rsid w:val="006C0425"/>
    <w:rsid w:val="006C05D4"/>
    <w:rsid w:val="006D1626"/>
    <w:rsid w:val="006D6883"/>
    <w:rsid w:val="006E10CA"/>
    <w:rsid w:val="006E26AD"/>
    <w:rsid w:val="006F5DD9"/>
    <w:rsid w:val="006F68DB"/>
    <w:rsid w:val="007014AE"/>
    <w:rsid w:val="0070376E"/>
    <w:rsid w:val="00714613"/>
    <w:rsid w:val="00714C52"/>
    <w:rsid w:val="00727886"/>
    <w:rsid w:val="007327F8"/>
    <w:rsid w:val="00736E20"/>
    <w:rsid w:val="007373EB"/>
    <w:rsid w:val="0075114B"/>
    <w:rsid w:val="007523E7"/>
    <w:rsid w:val="007560C3"/>
    <w:rsid w:val="00762672"/>
    <w:rsid w:val="00775408"/>
    <w:rsid w:val="00782AD9"/>
    <w:rsid w:val="00782EAA"/>
    <w:rsid w:val="00784AFF"/>
    <w:rsid w:val="00787BE6"/>
    <w:rsid w:val="00796A27"/>
    <w:rsid w:val="00796B99"/>
    <w:rsid w:val="007A2E55"/>
    <w:rsid w:val="007B0B2F"/>
    <w:rsid w:val="007C1306"/>
    <w:rsid w:val="007C2B57"/>
    <w:rsid w:val="007C7DF5"/>
    <w:rsid w:val="007D078B"/>
    <w:rsid w:val="007D34D9"/>
    <w:rsid w:val="007E1E54"/>
    <w:rsid w:val="007E3354"/>
    <w:rsid w:val="007F033B"/>
    <w:rsid w:val="007F343C"/>
    <w:rsid w:val="007F5E18"/>
    <w:rsid w:val="008021B8"/>
    <w:rsid w:val="00805B23"/>
    <w:rsid w:val="00807FBA"/>
    <w:rsid w:val="008171F9"/>
    <w:rsid w:val="00824606"/>
    <w:rsid w:val="008263C0"/>
    <w:rsid w:val="0083202C"/>
    <w:rsid w:val="00836813"/>
    <w:rsid w:val="00836987"/>
    <w:rsid w:val="00840AEB"/>
    <w:rsid w:val="00846F4D"/>
    <w:rsid w:val="008555B9"/>
    <w:rsid w:val="00856070"/>
    <w:rsid w:val="00860D0A"/>
    <w:rsid w:val="00870893"/>
    <w:rsid w:val="00870A6E"/>
    <w:rsid w:val="00873225"/>
    <w:rsid w:val="00880B59"/>
    <w:rsid w:val="00883EE3"/>
    <w:rsid w:val="008934ED"/>
    <w:rsid w:val="008954F7"/>
    <w:rsid w:val="008A1C41"/>
    <w:rsid w:val="008B4714"/>
    <w:rsid w:val="008B4960"/>
    <w:rsid w:val="008B6B29"/>
    <w:rsid w:val="008D1B2E"/>
    <w:rsid w:val="008D52FB"/>
    <w:rsid w:val="008E5951"/>
    <w:rsid w:val="008F003E"/>
    <w:rsid w:val="008F4414"/>
    <w:rsid w:val="008F72B8"/>
    <w:rsid w:val="00901DF1"/>
    <w:rsid w:val="00901EFB"/>
    <w:rsid w:val="00907426"/>
    <w:rsid w:val="00907A38"/>
    <w:rsid w:val="00916CB1"/>
    <w:rsid w:val="0092087F"/>
    <w:rsid w:val="00920D1E"/>
    <w:rsid w:val="00923492"/>
    <w:rsid w:val="00925DEB"/>
    <w:rsid w:val="00927CFA"/>
    <w:rsid w:val="00941F48"/>
    <w:rsid w:val="00952D14"/>
    <w:rsid w:val="0096685B"/>
    <w:rsid w:val="00966E92"/>
    <w:rsid w:val="00972250"/>
    <w:rsid w:val="00972B3B"/>
    <w:rsid w:val="009818B2"/>
    <w:rsid w:val="0098215E"/>
    <w:rsid w:val="00982287"/>
    <w:rsid w:val="009827E6"/>
    <w:rsid w:val="009833AB"/>
    <w:rsid w:val="009834AE"/>
    <w:rsid w:val="009848B1"/>
    <w:rsid w:val="00984A50"/>
    <w:rsid w:val="0098606F"/>
    <w:rsid w:val="009902D6"/>
    <w:rsid w:val="00991CB6"/>
    <w:rsid w:val="0099410E"/>
    <w:rsid w:val="00996E1E"/>
    <w:rsid w:val="00997786"/>
    <w:rsid w:val="009A2FBC"/>
    <w:rsid w:val="009A5EC2"/>
    <w:rsid w:val="009B3651"/>
    <w:rsid w:val="009C2AC9"/>
    <w:rsid w:val="009E305A"/>
    <w:rsid w:val="009E3563"/>
    <w:rsid w:val="009E70AA"/>
    <w:rsid w:val="009F3079"/>
    <w:rsid w:val="00A01C70"/>
    <w:rsid w:val="00A03CFD"/>
    <w:rsid w:val="00A041D4"/>
    <w:rsid w:val="00A04BDF"/>
    <w:rsid w:val="00A05041"/>
    <w:rsid w:val="00A05990"/>
    <w:rsid w:val="00A169CE"/>
    <w:rsid w:val="00A17397"/>
    <w:rsid w:val="00A200AC"/>
    <w:rsid w:val="00A231EF"/>
    <w:rsid w:val="00A23407"/>
    <w:rsid w:val="00A23F84"/>
    <w:rsid w:val="00A30A25"/>
    <w:rsid w:val="00A36501"/>
    <w:rsid w:val="00A420E5"/>
    <w:rsid w:val="00A42F11"/>
    <w:rsid w:val="00A44BB2"/>
    <w:rsid w:val="00A626F6"/>
    <w:rsid w:val="00A65C7A"/>
    <w:rsid w:val="00A71660"/>
    <w:rsid w:val="00A747E8"/>
    <w:rsid w:val="00A80280"/>
    <w:rsid w:val="00A820F5"/>
    <w:rsid w:val="00A8420D"/>
    <w:rsid w:val="00A85346"/>
    <w:rsid w:val="00AA1C1B"/>
    <w:rsid w:val="00AA3145"/>
    <w:rsid w:val="00AA43BA"/>
    <w:rsid w:val="00AA7AD8"/>
    <w:rsid w:val="00AB36B7"/>
    <w:rsid w:val="00AB4278"/>
    <w:rsid w:val="00AC4B56"/>
    <w:rsid w:val="00AD1747"/>
    <w:rsid w:val="00AD24CE"/>
    <w:rsid w:val="00AE34B3"/>
    <w:rsid w:val="00AE3D83"/>
    <w:rsid w:val="00AE51DD"/>
    <w:rsid w:val="00AF1A52"/>
    <w:rsid w:val="00AF1BF6"/>
    <w:rsid w:val="00AF4D56"/>
    <w:rsid w:val="00AF6E14"/>
    <w:rsid w:val="00B154B4"/>
    <w:rsid w:val="00B15615"/>
    <w:rsid w:val="00B240BE"/>
    <w:rsid w:val="00B24B19"/>
    <w:rsid w:val="00B31BC2"/>
    <w:rsid w:val="00B329E0"/>
    <w:rsid w:val="00B352CD"/>
    <w:rsid w:val="00B35C45"/>
    <w:rsid w:val="00B37239"/>
    <w:rsid w:val="00B37C1C"/>
    <w:rsid w:val="00B42736"/>
    <w:rsid w:val="00B4460E"/>
    <w:rsid w:val="00B50A42"/>
    <w:rsid w:val="00B50B3B"/>
    <w:rsid w:val="00B55343"/>
    <w:rsid w:val="00B5658F"/>
    <w:rsid w:val="00B60F55"/>
    <w:rsid w:val="00B6617F"/>
    <w:rsid w:val="00B67DB8"/>
    <w:rsid w:val="00B71894"/>
    <w:rsid w:val="00B76BC2"/>
    <w:rsid w:val="00B80100"/>
    <w:rsid w:val="00B859C8"/>
    <w:rsid w:val="00B87609"/>
    <w:rsid w:val="00B8779C"/>
    <w:rsid w:val="00B91795"/>
    <w:rsid w:val="00B96BB9"/>
    <w:rsid w:val="00BA149E"/>
    <w:rsid w:val="00BA7606"/>
    <w:rsid w:val="00BB2EC5"/>
    <w:rsid w:val="00BC0877"/>
    <w:rsid w:val="00BC4474"/>
    <w:rsid w:val="00BC55F9"/>
    <w:rsid w:val="00BC6A90"/>
    <w:rsid w:val="00BD0BE2"/>
    <w:rsid w:val="00BE2BFD"/>
    <w:rsid w:val="00BF0FD5"/>
    <w:rsid w:val="00BF3837"/>
    <w:rsid w:val="00BF57CB"/>
    <w:rsid w:val="00C108DE"/>
    <w:rsid w:val="00C11E94"/>
    <w:rsid w:val="00C22EE2"/>
    <w:rsid w:val="00C27BC6"/>
    <w:rsid w:val="00C33B75"/>
    <w:rsid w:val="00C35225"/>
    <w:rsid w:val="00C353BB"/>
    <w:rsid w:val="00C35B37"/>
    <w:rsid w:val="00C43915"/>
    <w:rsid w:val="00C53D04"/>
    <w:rsid w:val="00C54E9B"/>
    <w:rsid w:val="00C639E9"/>
    <w:rsid w:val="00C665C5"/>
    <w:rsid w:val="00C66E00"/>
    <w:rsid w:val="00C83194"/>
    <w:rsid w:val="00CA270B"/>
    <w:rsid w:val="00CA5162"/>
    <w:rsid w:val="00CB07B6"/>
    <w:rsid w:val="00CB1589"/>
    <w:rsid w:val="00CB6687"/>
    <w:rsid w:val="00CB7665"/>
    <w:rsid w:val="00CC0C75"/>
    <w:rsid w:val="00CC0F09"/>
    <w:rsid w:val="00CD5B5B"/>
    <w:rsid w:val="00CD5DCB"/>
    <w:rsid w:val="00CD6EE6"/>
    <w:rsid w:val="00CD7C7A"/>
    <w:rsid w:val="00CE5F20"/>
    <w:rsid w:val="00CF63F3"/>
    <w:rsid w:val="00D04D4B"/>
    <w:rsid w:val="00D15B60"/>
    <w:rsid w:val="00D16DB9"/>
    <w:rsid w:val="00D24FC6"/>
    <w:rsid w:val="00D30F83"/>
    <w:rsid w:val="00D37BE8"/>
    <w:rsid w:val="00D37EEF"/>
    <w:rsid w:val="00D439F4"/>
    <w:rsid w:val="00D4420B"/>
    <w:rsid w:val="00D46042"/>
    <w:rsid w:val="00D51718"/>
    <w:rsid w:val="00D61250"/>
    <w:rsid w:val="00D62E5C"/>
    <w:rsid w:val="00D72946"/>
    <w:rsid w:val="00D76469"/>
    <w:rsid w:val="00D777D9"/>
    <w:rsid w:val="00D862DC"/>
    <w:rsid w:val="00D95314"/>
    <w:rsid w:val="00D95BCE"/>
    <w:rsid w:val="00DA08C8"/>
    <w:rsid w:val="00DA1473"/>
    <w:rsid w:val="00DB08DA"/>
    <w:rsid w:val="00DC38B2"/>
    <w:rsid w:val="00DC5431"/>
    <w:rsid w:val="00DC6AFA"/>
    <w:rsid w:val="00DC6B9C"/>
    <w:rsid w:val="00DE2A3B"/>
    <w:rsid w:val="00DE5B17"/>
    <w:rsid w:val="00E00B1F"/>
    <w:rsid w:val="00E025A7"/>
    <w:rsid w:val="00E02FBD"/>
    <w:rsid w:val="00E04BBE"/>
    <w:rsid w:val="00E05402"/>
    <w:rsid w:val="00E06672"/>
    <w:rsid w:val="00E06B1D"/>
    <w:rsid w:val="00E14803"/>
    <w:rsid w:val="00E20049"/>
    <w:rsid w:val="00E20892"/>
    <w:rsid w:val="00E24BFF"/>
    <w:rsid w:val="00E27726"/>
    <w:rsid w:val="00E32ABD"/>
    <w:rsid w:val="00E40720"/>
    <w:rsid w:val="00E44E04"/>
    <w:rsid w:val="00E55357"/>
    <w:rsid w:val="00E60327"/>
    <w:rsid w:val="00E65776"/>
    <w:rsid w:val="00E66DF6"/>
    <w:rsid w:val="00E67BA9"/>
    <w:rsid w:val="00E74FA6"/>
    <w:rsid w:val="00E77594"/>
    <w:rsid w:val="00E83F2B"/>
    <w:rsid w:val="00E8509A"/>
    <w:rsid w:val="00E909F1"/>
    <w:rsid w:val="00E9379F"/>
    <w:rsid w:val="00E94FE5"/>
    <w:rsid w:val="00E97F3E"/>
    <w:rsid w:val="00EA0B93"/>
    <w:rsid w:val="00EB2BFD"/>
    <w:rsid w:val="00EB410B"/>
    <w:rsid w:val="00EC1890"/>
    <w:rsid w:val="00EC2074"/>
    <w:rsid w:val="00EC21D2"/>
    <w:rsid w:val="00EC422E"/>
    <w:rsid w:val="00EC44B8"/>
    <w:rsid w:val="00ED0CDF"/>
    <w:rsid w:val="00ED549D"/>
    <w:rsid w:val="00EF1772"/>
    <w:rsid w:val="00EF3606"/>
    <w:rsid w:val="00EF47DF"/>
    <w:rsid w:val="00F07E00"/>
    <w:rsid w:val="00F07F77"/>
    <w:rsid w:val="00F17D95"/>
    <w:rsid w:val="00F229F8"/>
    <w:rsid w:val="00F24E59"/>
    <w:rsid w:val="00F32430"/>
    <w:rsid w:val="00F33142"/>
    <w:rsid w:val="00F35CA0"/>
    <w:rsid w:val="00F367AE"/>
    <w:rsid w:val="00F513E9"/>
    <w:rsid w:val="00F702A6"/>
    <w:rsid w:val="00F82758"/>
    <w:rsid w:val="00F85E2A"/>
    <w:rsid w:val="00F906C8"/>
    <w:rsid w:val="00F92BAD"/>
    <w:rsid w:val="00F94499"/>
    <w:rsid w:val="00F96F4D"/>
    <w:rsid w:val="00FA2105"/>
    <w:rsid w:val="00FA42A9"/>
    <w:rsid w:val="00FA4B3F"/>
    <w:rsid w:val="00FA65A4"/>
    <w:rsid w:val="00FD0077"/>
    <w:rsid w:val="00FD0E98"/>
    <w:rsid w:val="00FD1989"/>
    <w:rsid w:val="00FE2310"/>
    <w:rsid w:val="00FE65F2"/>
    <w:rsid w:val="00FE77E2"/>
    <w:rsid w:val="00FF033E"/>
    <w:rsid w:val="00FF0DCD"/>
    <w:rsid w:val="00FF1D79"/>
    <w:rsid w:val="00FF5280"/>
    <w:rsid w:val="00FF570A"/>
    <w:rsid w:val="00FF6F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paragraph" w:styleId="ListParagraph">
    <w:name w:val="List Paragraph"/>
    <w:basedOn w:val="Normal"/>
    <w:uiPriority w:val="34"/>
    <w:qFormat/>
    <w:rsid w:val="007560C3"/>
    <w:pPr>
      <w:ind w:left="720"/>
      <w:contextualSpacing/>
    </w:pPr>
  </w:style>
  <w:style w:type="paragraph" w:styleId="BalloonText">
    <w:name w:val="Balloon Text"/>
    <w:basedOn w:val="Normal"/>
    <w:link w:val="BalloonTextChar"/>
    <w:uiPriority w:val="99"/>
    <w:semiHidden/>
    <w:unhideWhenUsed/>
    <w:rsid w:val="00B37C1C"/>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37C1C"/>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C66E00"/>
    <w:rPr>
      <w:sz w:val="16"/>
      <w:szCs w:val="16"/>
    </w:rPr>
  </w:style>
  <w:style w:type="paragraph" w:styleId="CommentText">
    <w:name w:val="annotation text"/>
    <w:basedOn w:val="Normal"/>
    <w:link w:val="CommentTextChar"/>
    <w:uiPriority w:val="99"/>
    <w:semiHidden/>
    <w:unhideWhenUsed/>
    <w:rsid w:val="00C66E00"/>
    <w:rPr>
      <w:sz w:val="20"/>
      <w:szCs w:val="20"/>
    </w:rPr>
  </w:style>
  <w:style w:type="character" w:customStyle="1" w:styleId="CommentTextChar">
    <w:name w:val="Comment Text Char"/>
    <w:basedOn w:val="DefaultParagraphFont"/>
    <w:link w:val="CommentText"/>
    <w:uiPriority w:val="99"/>
    <w:semiHidden/>
    <w:rsid w:val="00C66E00"/>
    <w:rPr>
      <w:sz w:val="20"/>
      <w:szCs w:val="20"/>
    </w:rPr>
  </w:style>
  <w:style w:type="paragraph" w:styleId="CommentSubject">
    <w:name w:val="annotation subject"/>
    <w:basedOn w:val="CommentText"/>
    <w:next w:val="CommentText"/>
    <w:link w:val="CommentSubjectChar"/>
    <w:uiPriority w:val="99"/>
    <w:semiHidden/>
    <w:unhideWhenUsed/>
    <w:rsid w:val="006B3489"/>
    <w:rPr>
      <w:b/>
      <w:bCs/>
    </w:rPr>
  </w:style>
  <w:style w:type="character" w:customStyle="1" w:styleId="CommentSubjectChar">
    <w:name w:val="Comment Subject Char"/>
    <w:basedOn w:val="CommentTextChar"/>
    <w:link w:val="CommentSubject"/>
    <w:uiPriority w:val="99"/>
    <w:semiHidden/>
    <w:rsid w:val="006B348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12.tiff"/><Relationship Id="rId21" Type="http://schemas.openxmlformats.org/officeDocument/2006/relationships/image" Target="media/image13.tiff"/><Relationship Id="rId22" Type="http://schemas.openxmlformats.org/officeDocument/2006/relationships/image" Target="media/image14.tiff"/><Relationship Id="rId23" Type="http://schemas.openxmlformats.org/officeDocument/2006/relationships/image" Target="media/image15.tiff"/><Relationship Id="rId24" Type="http://schemas.openxmlformats.org/officeDocument/2006/relationships/image" Target="media/image16.tiff"/><Relationship Id="rId25" Type="http://schemas.openxmlformats.org/officeDocument/2006/relationships/image" Target="media/image17.tiff"/><Relationship Id="rId26" Type="http://schemas.openxmlformats.org/officeDocument/2006/relationships/image" Target="media/image18.tiff"/><Relationship Id="rId27" Type="http://schemas.openxmlformats.org/officeDocument/2006/relationships/chart" Target="charts/chart1.xml"/><Relationship Id="rId28" Type="http://schemas.openxmlformats.org/officeDocument/2006/relationships/chart" Target="charts/chart2.xml"/><Relationship Id="rId29" Type="http://schemas.openxmlformats.org/officeDocument/2006/relationships/chart" Target="charts/chart3.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chart" Target="charts/chart4.xml"/><Relationship Id="rId31" Type="http://schemas.openxmlformats.org/officeDocument/2006/relationships/fontTable" Target="fontTable.xml"/><Relationship Id="rId32" Type="http://schemas.microsoft.com/office/2011/relationships/people" Target="people.xml"/><Relationship Id="rId9" Type="http://schemas.openxmlformats.org/officeDocument/2006/relationships/oleObject" Target="embeddings/oleObject1.bin"/><Relationship Id="rId6" Type="http://schemas.openxmlformats.org/officeDocument/2006/relationships/comments" Target="comments.xml"/><Relationship Id="rId7" Type="http://schemas.microsoft.com/office/2011/relationships/commentsExtended" Target="commentsExtended.xml"/><Relationship Id="rId8" Type="http://schemas.openxmlformats.org/officeDocument/2006/relationships/image" Target="media/image1.wmf"/><Relationship Id="rId33" Type="http://schemas.openxmlformats.org/officeDocument/2006/relationships/theme" Target="theme/theme1.xml"/><Relationship Id="rId10" Type="http://schemas.openxmlformats.org/officeDocument/2006/relationships/image" Target="media/image2.tiff"/><Relationship Id="rId11" Type="http://schemas.openxmlformats.org/officeDocument/2006/relationships/image" Target="media/image3.tiff"/><Relationship Id="rId12" Type="http://schemas.openxmlformats.org/officeDocument/2006/relationships/image" Target="media/image4.tiff"/><Relationship Id="rId13" Type="http://schemas.openxmlformats.org/officeDocument/2006/relationships/image" Target="media/image5.tiff"/><Relationship Id="rId14" Type="http://schemas.openxmlformats.org/officeDocument/2006/relationships/image" Target="media/image6.tiff"/><Relationship Id="rId15" Type="http://schemas.openxmlformats.org/officeDocument/2006/relationships/image" Target="media/image7.tiff"/><Relationship Id="rId16" Type="http://schemas.openxmlformats.org/officeDocument/2006/relationships/image" Target="media/image8.tiff"/><Relationship Id="rId17" Type="http://schemas.openxmlformats.org/officeDocument/2006/relationships/image" Target="media/image9.tiff"/><Relationship Id="rId18" Type="http://schemas.openxmlformats.org/officeDocument/2006/relationships/image" Target="media/image10.tiff"/><Relationship Id="rId19" Type="http://schemas.openxmlformats.org/officeDocument/2006/relationships/image" Target="media/image11.tiff"/></Relationships>
</file>

<file path=word/charts/_rels/chart1.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est Characteristic</a:t>
            </a:r>
            <a:r>
              <a:rPr lang="en-US" baseline="0"/>
              <a:t> Curves</a:t>
            </a:r>
            <a:endParaRPr lang="en-US"/>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Neuroticism/[NUS_MODFIT_GGUM_4cat_-6192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US_MODFIT_GGUM_4cat_-61920.xlsx]ORFvals'!$C$802:$BK$802</c:f>
              <c:numCache>
                <c:formatCode>General</c:formatCode>
                <c:ptCount val="61"/>
                <c:pt idx="0">
                  <c:v>1.706664460291165</c:v>
                </c:pt>
                <c:pt idx="1">
                  <c:v>1.70958929031649</c:v>
                </c:pt>
                <c:pt idx="2">
                  <c:v>1.711321604301477</c:v>
                </c:pt>
                <c:pt idx="3">
                  <c:v>1.71190469324281</c:v>
                </c:pt>
                <c:pt idx="4">
                  <c:v>1.711389823087408</c:v>
                </c:pt>
                <c:pt idx="5">
                  <c:v>1.709835554373182</c:v>
                </c:pt>
                <c:pt idx="6">
                  <c:v>1.707306412757804</c:v>
                </c:pt>
                <c:pt idx="7">
                  <c:v>1.703870890877098</c:v>
                </c:pt>
                <c:pt idx="8">
                  <c:v>1.699598968028203</c:v>
                </c:pt>
                <c:pt idx="9">
                  <c:v>1.694559523324454</c:v>
                </c:pt>
                <c:pt idx="10">
                  <c:v>1.688818107891821</c:v>
                </c:pt>
                <c:pt idx="11">
                  <c:v>1.682435488084299</c:v>
                </c:pt>
                <c:pt idx="12">
                  <c:v>1.675467193008611</c:v>
                </c:pt>
                <c:pt idx="13">
                  <c:v>1.667964066170782</c:v>
                </c:pt>
                <c:pt idx="14">
                  <c:v>1.659973614210783</c:v>
                </c:pt>
                <c:pt idx="15">
                  <c:v>1.651541814534878</c:v>
                </c:pt>
                <c:pt idx="16">
                  <c:v>1.642714987601901</c:v>
                </c:pt>
                <c:pt idx="17">
                  <c:v>1.63354132679705</c:v>
                </c:pt>
                <c:pt idx="18">
                  <c:v>1.624071684322178</c:v>
                </c:pt>
                <c:pt idx="19">
                  <c:v>1.614359246787611</c:v>
                </c:pt>
                <c:pt idx="20">
                  <c:v>1.604457845371245</c:v>
                </c:pt>
                <c:pt idx="21">
                  <c:v>1.594418879018975</c:v>
                </c:pt>
                <c:pt idx="22">
                  <c:v>1.584287184730291</c:v>
                </c:pt>
                <c:pt idx="23">
                  <c:v>1.574096589066968</c:v>
                </c:pt>
                <c:pt idx="24">
                  <c:v>1.563866176175623</c:v>
                </c:pt>
                <c:pt idx="25">
                  <c:v>1.553598355446702</c:v>
                </c:pt>
                <c:pt idx="26">
                  <c:v>1.543279519436023</c:v>
                </c:pt>
                <c:pt idx="27">
                  <c:v>1.532883493558554</c:v>
                </c:pt>
                <c:pt idx="28">
                  <c:v>1.522377276093801</c:v>
                </c:pt>
                <c:pt idx="29">
                  <c:v>1.51172800491683</c:v>
                </c:pt>
                <c:pt idx="30">
                  <c:v>1.500909871711362</c:v>
                </c:pt>
                <c:pt idx="31">
                  <c:v>1.489909883738251</c:v>
                </c:pt>
                <c:pt idx="32">
                  <c:v>1.478731817926188</c:v>
                </c:pt>
                <c:pt idx="33">
                  <c:v>1.46739819931071</c:v>
                </c:pt>
                <c:pt idx="34">
                  <c:v>1.455950478923402</c:v>
                </c:pt>
                <c:pt idx="35">
                  <c:v>1.444447716665438</c:v>
                </c:pt>
                <c:pt idx="36">
                  <c:v>1.432964035271249</c:v>
                </c:pt>
                <c:pt idx="37">
                  <c:v>1.421584992536549</c:v>
                </c:pt>
                <c:pt idx="38">
                  <c:v>1.410402900382872</c:v>
                </c:pt>
                <c:pt idx="39">
                  <c:v>1.399511051637</c:v>
                </c:pt>
                <c:pt idx="40">
                  <c:v>1.38899683023823</c:v>
                </c:pt>
                <c:pt idx="41">
                  <c:v>1.378933800620917</c:v>
                </c:pt>
                <c:pt idx="42">
                  <c:v>1.369373103777901</c:v>
                </c:pt>
                <c:pt idx="43">
                  <c:v>1.36033480391676</c:v>
                </c:pt>
                <c:pt idx="44">
                  <c:v>1.351800162133119</c:v>
                </c:pt>
                <c:pt idx="45">
                  <c:v>1.343706066140731</c:v>
                </c:pt>
                <c:pt idx="46">
                  <c:v>1.335942922982655</c:v>
                </c:pt>
                <c:pt idx="47">
                  <c:v>1.328357155000963</c:v>
                </c:pt>
                <c:pt idx="48">
                  <c:v>1.320758991868603</c:v>
                </c:pt>
                <c:pt idx="49">
                  <c:v>1.312935524653864</c:v>
                </c:pt>
                <c:pt idx="50">
                  <c:v>1.304668041745275</c:v>
                </c:pt>
                <c:pt idx="51">
                  <c:v>1.295751657019244</c:v>
                </c:pt>
                <c:pt idx="52">
                  <c:v>1.286014435498081</c:v>
                </c:pt>
                <c:pt idx="53">
                  <c:v>1.27533294104745</c:v>
                </c:pt>
                <c:pt idx="54">
                  <c:v>1.263641602381941</c:v>
                </c:pt>
                <c:pt idx="55">
                  <c:v>1.250934494267846</c:v>
                </c:pt>
                <c:pt idx="56">
                  <c:v>1.23725973083811</c:v>
                </c:pt>
                <c:pt idx="57">
                  <c:v>1.222708152304004</c:v>
                </c:pt>
                <c:pt idx="58">
                  <c:v>1.207398893698067</c:v>
                </c:pt>
                <c:pt idx="59">
                  <c:v>1.191464554535426</c:v>
                </c:pt>
                <c:pt idx="60">
                  <c:v>1.17503815365444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Neuroticism/[NCH_MODFIT_GGUM_4cat_-6192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CH_MODFIT_GGUM_4cat_-61920.xlsx]ORFvals'!$C$802:$BK$802</c:f>
              <c:numCache>
                <c:formatCode>General</c:formatCode>
                <c:ptCount val="61"/>
                <c:pt idx="0">
                  <c:v>1.774345767579477</c:v>
                </c:pt>
                <c:pt idx="1">
                  <c:v>1.76484064018838</c:v>
                </c:pt>
                <c:pt idx="2">
                  <c:v>1.754603606246768</c:v>
                </c:pt>
                <c:pt idx="3">
                  <c:v>1.743825699039007</c:v>
                </c:pt>
                <c:pt idx="4">
                  <c:v>1.732705555762324</c:v>
                </c:pt>
                <c:pt idx="5">
                  <c:v>1.721433887210899</c:v>
                </c:pt>
                <c:pt idx="6">
                  <c:v>1.710180037115456</c:v>
                </c:pt>
                <c:pt idx="7">
                  <c:v>1.69908284476287</c:v>
                </c:pt>
                <c:pt idx="8">
                  <c:v>1.688245956604281</c:v>
                </c:pt>
                <c:pt idx="9">
                  <c:v>1.677736285744898</c:v>
                </c:pt>
                <c:pt idx="10">
                  <c:v>1.667584084723644</c:v>
                </c:pt>
                <c:pt idx="11">
                  <c:v>1.657783763601526</c:v>
                </c:pt>
                <c:pt idx="12">
                  <c:v>1.64829547757764</c:v>
                </c:pt>
                <c:pt idx="13">
                  <c:v>1.639048146561136</c:v>
                </c:pt>
                <c:pt idx="14">
                  <c:v>1.62994481717571</c:v>
                </c:pt>
                <c:pt idx="15">
                  <c:v>1.620871175459254</c:v>
                </c:pt>
                <c:pt idx="16">
                  <c:v>1.611707583871163</c:v>
                </c:pt>
                <c:pt idx="17">
                  <c:v>1.602344199717883</c:v>
                </c:pt>
                <c:pt idx="18">
                  <c:v>1.592697544702242</c:v>
                </c:pt>
                <c:pt idx="19">
                  <c:v>1.582725608953629</c:v>
                </c:pt>
                <c:pt idx="20">
                  <c:v>1.572437805821532</c:v>
                </c:pt>
                <c:pt idx="21">
                  <c:v>1.561896570899991</c:v>
                </c:pt>
                <c:pt idx="22">
                  <c:v>1.551209378800905</c:v>
                </c:pt>
                <c:pt idx="23">
                  <c:v>1.54051274588505</c:v>
                </c:pt>
                <c:pt idx="24">
                  <c:v>1.529952002999203</c:v>
                </c:pt>
                <c:pt idx="25">
                  <c:v>1.519661163593668</c:v>
                </c:pt>
                <c:pt idx="26">
                  <c:v>1.509746137041295</c:v>
                </c:pt>
                <c:pt idx="27">
                  <c:v>1.500272858723846</c:v>
                </c:pt>
                <c:pt idx="28">
                  <c:v>1.4912606195726</c:v>
                </c:pt>
                <c:pt idx="29">
                  <c:v>1.482680267547408</c:v>
                </c:pt>
                <c:pt idx="30">
                  <c:v>1.474456747928588</c:v>
                </c:pt>
                <c:pt idx="31">
                  <c:v>1.46647532627363</c:v>
                </c:pt>
                <c:pt idx="32">
                  <c:v>1.45859070999721</c:v>
                </c:pt>
                <c:pt idx="33">
                  <c:v>1.450638229859984</c:v>
                </c:pt>
                <c:pt idx="34">
                  <c:v>1.442446325632139</c:v>
                </c:pt>
                <c:pt idx="35">
                  <c:v>1.433849765332638</c:v>
                </c:pt>
                <c:pt idx="36">
                  <c:v>1.424703204606065</c:v>
                </c:pt>
                <c:pt idx="37">
                  <c:v>1.414894738783363</c:v>
                </c:pt>
                <c:pt idx="38">
                  <c:v>1.404358920635366</c:v>
                </c:pt>
                <c:pt idx="39">
                  <c:v>1.39308827056971</c:v>
                </c:pt>
                <c:pt idx="40">
                  <c:v>1.381141650218127</c:v>
                </c:pt>
                <c:pt idx="41">
                  <c:v>1.368647246120441</c:v>
                </c:pt>
                <c:pt idx="42">
                  <c:v>1.355797796370302</c:v>
                </c:pt>
                <c:pt idx="43">
                  <c:v>1.342836653031301</c:v>
                </c:pt>
                <c:pt idx="44">
                  <c:v>1.33003549391456</c:v>
                </c:pt>
                <c:pt idx="45">
                  <c:v>1.317667298624936</c:v>
                </c:pt>
                <c:pt idx="46">
                  <c:v>1.305980138300824</c:v>
                </c:pt>
                <c:pt idx="47">
                  <c:v>1.295177133602404</c:v>
                </c:pt>
                <c:pt idx="48">
                  <c:v>1.285405601516403</c:v>
                </c:pt>
                <c:pt idx="49">
                  <c:v>1.276755256361143</c:v>
                </c:pt>
                <c:pt idx="50">
                  <c:v>1.269262962896197</c:v>
                </c:pt>
                <c:pt idx="51">
                  <c:v>1.26292076021433</c:v>
                </c:pt>
                <c:pt idx="52">
                  <c:v>1.257684439541532</c:v>
                </c:pt>
                <c:pt idx="53">
                  <c:v>1.25348110341743</c:v>
                </c:pt>
                <c:pt idx="54">
                  <c:v>1.250215188656032</c:v>
                </c:pt>
                <c:pt idx="55">
                  <c:v>1.247773095275105</c:v>
                </c:pt>
                <c:pt idx="56">
                  <c:v>1.246026831421376</c:v>
                </c:pt>
                <c:pt idx="57">
                  <c:v>1.244837101729488</c:v>
                </c:pt>
                <c:pt idx="58">
                  <c:v>1.244056178252826</c:v>
                </c:pt>
                <c:pt idx="59">
                  <c:v>1.24353078907748</c:v>
                </c:pt>
                <c:pt idx="60">
                  <c:v>1.243105173876855</c:v>
                </c:pt>
              </c:numCache>
            </c:numRef>
          </c:yVal>
          <c:smooth val="1"/>
        </c:ser>
        <c:dLbls>
          <c:showLegendKey val="0"/>
          <c:showVal val="0"/>
          <c:showCatName val="0"/>
          <c:showSerName val="0"/>
          <c:showPercent val="0"/>
          <c:showBubbleSize val="0"/>
        </c:dLbls>
        <c:axId val="-2070597072"/>
        <c:axId val="-2067298832"/>
      </c:scatterChart>
      <c:valAx>
        <c:axId val="-2070597072"/>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067298832"/>
        <c:crosses val="autoZero"/>
        <c:crossBetween val="midCat"/>
        <c:majorUnit val="1.0"/>
        <c:minorUnit val="0.25"/>
      </c:valAx>
      <c:valAx>
        <c:axId val="-2067298832"/>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070597072"/>
        <c:crossesAt val="-3.0"/>
        <c:crossBetween val="midCat"/>
        <c:majorUnit val="1.0"/>
        <c:minorUnit val="0.25"/>
      </c:valAx>
      <c:spPr>
        <a:noFill/>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Neuroticism/[NUS_MODFIT_SGR_-61920_NC=20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US_MODFIT_SGR_-61920_NC=200.xlsx]ORFvals'!$C$802:$BK$802</c:f>
              <c:numCache>
                <c:formatCode>General</c:formatCode>
                <c:ptCount val="61"/>
                <c:pt idx="0">
                  <c:v>0.506279624963969</c:v>
                </c:pt>
                <c:pt idx="1">
                  <c:v>0.535565398791618</c:v>
                </c:pt>
                <c:pt idx="2">
                  <c:v>0.566815845072964</c:v>
                </c:pt>
                <c:pt idx="3">
                  <c:v>0.600063375705714</c:v>
                </c:pt>
                <c:pt idx="4">
                  <c:v>0.635295949850993</c:v>
                </c:pt>
                <c:pt idx="5">
                  <c:v>0.672449850460559</c:v>
                </c:pt>
                <c:pt idx="6">
                  <c:v>0.711406821179763</c:v>
                </c:pt>
                <c:pt idx="7">
                  <c:v>0.751996848120746</c:v>
                </c:pt>
                <c:pt idx="8">
                  <c:v>0.794007001606367</c:v>
                </c:pt>
                <c:pt idx="9">
                  <c:v>0.837195755013054</c:v>
                </c:pt>
                <c:pt idx="10">
                  <c:v>0.881311304045493</c:v>
                </c:pt>
                <c:pt idx="11">
                  <c:v>0.926111734600577</c:v>
                </c:pt>
                <c:pt idx="12">
                  <c:v>0.971384443352541</c:v>
                </c:pt>
                <c:pt idx="13">
                  <c:v>1.016962023235803</c:v>
                </c:pt>
                <c:pt idx="14">
                  <c:v>1.06273198696192</c:v>
                </c:pt>
                <c:pt idx="15">
                  <c:v>1.108638345636248</c:v>
                </c:pt>
                <c:pt idx="16">
                  <c:v>1.154674220670846</c:v>
                </c:pt>
                <c:pt idx="17">
                  <c:v>1.200866201619927</c:v>
                </c:pt>
                <c:pt idx="18">
                  <c:v>1.247252774645084</c:v>
                </c:pt>
                <c:pt idx="19">
                  <c:v>1.293860487189024</c:v>
                </c:pt>
                <c:pt idx="20">
                  <c:v>1.340682270109452</c:v>
                </c:pt>
                <c:pt idx="21">
                  <c:v>1.38766227355954</c:v>
                </c:pt>
                <c:pt idx="22">
                  <c:v>1.434690570541906</c:v>
                </c:pt>
                <c:pt idx="23">
                  <c:v>1.481609223380742</c:v>
                </c:pt>
                <c:pt idx="24">
                  <c:v>1.528228849912107</c:v>
                </c:pt>
                <c:pt idx="25">
                  <c:v>1.574352569001751</c:v>
                </c:pt>
                <c:pt idx="26">
                  <c:v>1.619802697967473</c:v>
                </c:pt>
                <c:pt idx="27">
                  <c:v>1.664445234997898</c:v>
                </c:pt>
                <c:pt idx="28">
                  <c:v>1.70820798556577</c:v>
                </c:pt>
                <c:pt idx="29">
                  <c:v>1.751089788597083</c:v>
                </c:pt>
                <c:pt idx="30">
                  <c:v>1.793160097889491</c:v>
                </c:pt>
                <c:pt idx="31">
                  <c:v>1.834549702038192</c:v>
                </c:pt>
                <c:pt idx="32">
                  <c:v>1.875434398298073</c:v>
                </c:pt>
                <c:pt idx="33">
                  <c:v>1.91601398781421</c:v>
                </c:pt>
                <c:pt idx="34">
                  <c:v>1.956489157559846</c:v>
                </c:pt>
                <c:pt idx="35">
                  <c:v>1.997038763047265</c:v>
                </c:pt>
                <c:pt idx="36">
                  <c:v>2.037799760538221</c:v>
                </c:pt>
                <c:pt idx="37">
                  <c:v>2.078851568536756</c:v>
                </c:pt>
                <c:pt idx="38">
                  <c:v>2.120206028248553</c:v>
                </c:pt>
                <c:pt idx="39">
                  <c:v>2.161803515439242</c:v>
                </c:pt>
                <c:pt idx="40">
                  <c:v>2.203515259122292</c:v>
                </c:pt>
                <c:pt idx="41">
                  <c:v>2.245151553356368</c:v>
                </c:pt>
                <c:pt idx="42">
                  <c:v>2.286475175418773</c:v>
                </c:pt>
                <c:pt idx="43">
                  <c:v>2.327218810059079</c:v>
                </c:pt>
                <c:pt idx="44">
                  <c:v>2.367104664803472</c:v>
                </c:pt>
                <c:pt idx="45">
                  <c:v>2.405863997573823</c:v>
                </c:pt>
                <c:pt idx="46">
                  <c:v>2.443254256611203</c:v>
                </c:pt>
                <c:pt idx="47">
                  <c:v>2.479072050629746</c:v>
                </c:pt>
                <c:pt idx="48">
                  <c:v>2.51316104620878</c:v>
                </c:pt>
                <c:pt idx="49">
                  <c:v>2.545414806403889</c:v>
                </c:pt>
                <c:pt idx="50">
                  <c:v>2.575775274484102</c:v>
                </c:pt>
                <c:pt idx="51">
                  <c:v>2.604227974617552</c:v>
                </c:pt>
                <c:pt idx="52">
                  <c:v>2.630795096657756</c:v>
                </c:pt>
                <c:pt idx="53">
                  <c:v>2.655527556840081</c:v>
                </c:pt>
                <c:pt idx="54">
                  <c:v>2.678496963183808</c:v>
                </c:pt>
                <c:pt idx="55">
                  <c:v>2.699788208886537</c:v>
                </c:pt>
                <c:pt idx="56">
                  <c:v>2.719493191154887</c:v>
                </c:pt>
                <c:pt idx="57">
                  <c:v>2.737705924357857</c:v>
                </c:pt>
                <c:pt idx="58">
                  <c:v>2.754519105456778</c:v>
                </c:pt>
                <c:pt idx="59">
                  <c:v>2.770022016762056</c:v>
                </c:pt>
                <c:pt idx="60">
                  <c:v>2.784299531052836</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Neuroticism/[NCH_MODFIT_SGR_-61920_NC=20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CH_MODFIT_SGR_-61920_NC=200.xlsx]ORFvals'!$C$802:$BK$802</c:f>
              <c:numCache>
                <c:formatCode>General</c:formatCode>
                <c:ptCount val="61"/>
                <c:pt idx="0">
                  <c:v>0.821295620809362</c:v>
                </c:pt>
                <c:pt idx="1">
                  <c:v>0.8534601846604</c:v>
                </c:pt>
                <c:pt idx="2">
                  <c:v>0.886137449714218</c:v>
                </c:pt>
                <c:pt idx="3">
                  <c:v>0.919251784964049</c:v>
                </c:pt>
                <c:pt idx="4">
                  <c:v>0.952713434134903</c:v>
                </c:pt>
                <c:pt idx="5">
                  <c:v>0.986428030318631</c:v>
                </c:pt>
                <c:pt idx="6">
                  <c:v>1.020304566195511</c:v>
                </c:pt>
                <c:pt idx="7">
                  <c:v>1.054261498081995</c:v>
                </c:pt>
                <c:pt idx="8">
                  <c:v>1.088231956276261</c:v>
                </c:pt>
                <c:pt idx="9">
                  <c:v>1.12216878364508</c:v>
                </c:pt>
                <c:pt idx="10">
                  <c:v>1.156049019709618</c:v>
                </c:pt>
                <c:pt idx="11">
                  <c:v>1.189876690097328</c:v>
                </c:pt>
                <c:pt idx="12">
                  <c:v>1.223682888096526</c:v>
                </c:pt>
                <c:pt idx="13">
                  <c:v>1.257522774159068</c:v>
                </c:pt>
                <c:pt idx="14">
                  <c:v>1.291469591481922</c:v>
                </c:pt>
                <c:pt idx="15">
                  <c:v>1.325605788712479</c:v>
                </c:pt>
                <c:pt idx="16">
                  <c:v>1.360011115625786</c:v>
                </c:pt>
                <c:pt idx="17">
                  <c:v>1.39474769345581</c:v>
                </c:pt>
                <c:pt idx="18">
                  <c:v>1.429843006157471</c:v>
                </c:pt>
                <c:pt idx="19">
                  <c:v>1.465273426018303</c:v>
                </c:pt>
                <c:pt idx="20">
                  <c:v>1.500952489001575</c:v>
                </c:pt>
                <c:pt idx="21">
                  <c:v>1.536728467279582</c:v>
                </c:pt>
                <c:pt idx="22">
                  <c:v>1.572394036432344</c:v>
                </c:pt>
                <c:pt idx="23">
                  <c:v>1.607707441788671</c:v>
                </c:pt>
                <c:pt idx="24">
                  <c:v>1.642421198159016</c:v>
                </c:pt>
                <c:pt idx="25">
                  <c:v>1.676312682386565</c:v>
                </c:pt>
                <c:pt idx="26">
                  <c:v>1.709211380674165</c:v>
                </c:pt>
                <c:pt idx="27">
                  <c:v>1.741019141519545</c:v>
                </c:pt>
                <c:pt idx="28">
                  <c:v>1.771721525394428</c:v>
                </c:pt>
                <c:pt idx="29">
                  <c:v>1.80138983844488</c:v>
                </c:pt>
                <c:pt idx="30">
                  <c:v>1.830174712022676</c:v>
                </c:pt>
                <c:pt idx="31">
                  <c:v>1.858293067104484</c:v>
                </c:pt>
                <c:pt idx="32">
                  <c:v>1.886010742820558</c:v>
                </c:pt>
                <c:pt idx="33">
                  <c:v>1.913622854754766</c:v>
                </c:pt>
                <c:pt idx="34">
                  <c:v>1.941433264515926</c:v>
                </c:pt>
                <c:pt idx="35">
                  <c:v>1.969733773009584</c:v>
                </c:pt>
                <c:pt idx="36">
                  <c:v>1.998783174982351</c:v>
                </c:pt>
                <c:pt idx="37">
                  <c:v>2.028786360209458</c:v>
                </c:pt>
                <c:pt idx="38">
                  <c:v>2.059874252224305</c:v>
                </c:pt>
                <c:pt idx="39">
                  <c:v>2.092086388219398</c:v>
                </c:pt>
                <c:pt idx="40">
                  <c:v>2.125359036851942</c:v>
                </c:pt>
                <c:pt idx="41">
                  <c:v>2.159522422156318</c:v>
                </c:pt>
                <c:pt idx="42">
                  <c:v>2.194310240387765</c:v>
                </c:pt>
                <c:pt idx="43">
                  <c:v>2.229382690565683</c:v>
                </c:pt>
                <c:pt idx="44">
                  <c:v>2.264360762293595</c:v>
                </c:pt>
                <c:pt idx="45">
                  <c:v>2.298865703377648</c:v>
                </c:pt>
                <c:pt idx="46">
                  <c:v>2.332555420786563</c:v>
                </c:pt>
                <c:pt idx="47">
                  <c:v>2.365150550208173</c:v>
                </c:pt>
                <c:pt idx="48">
                  <c:v>2.396446709171773</c:v>
                </c:pt>
                <c:pt idx="49">
                  <c:v>2.426313947283483</c:v>
                </c:pt>
                <c:pt idx="50">
                  <c:v>2.454687425055979</c:v>
                </c:pt>
                <c:pt idx="51">
                  <c:v>2.481554037538773</c:v>
                </c:pt>
                <c:pt idx="52">
                  <c:v>2.506938651189096</c:v>
                </c:pt>
                <c:pt idx="53">
                  <c:v>2.530891998729587</c:v>
                </c:pt>
                <c:pt idx="54">
                  <c:v>2.553480937677971</c:v>
                </c:pt>
                <c:pt idx="55">
                  <c:v>2.5747810181223</c:v>
                </c:pt>
                <c:pt idx="56">
                  <c:v>2.594871023742126</c:v>
                </c:pt>
                <c:pt idx="57">
                  <c:v>2.613829123429546</c:v>
                </c:pt>
                <c:pt idx="58">
                  <c:v>2.631730323026727</c:v>
                </c:pt>
                <c:pt idx="59">
                  <c:v>2.648644954151796</c:v>
                </c:pt>
                <c:pt idx="60">
                  <c:v>2.664637963810338</c:v>
                </c:pt>
              </c:numCache>
            </c:numRef>
          </c:yVal>
          <c:smooth val="1"/>
        </c:ser>
        <c:dLbls>
          <c:showLegendKey val="0"/>
          <c:showVal val="0"/>
          <c:showCatName val="0"/>
          <c:showSerName val="0"/>
          <c:showPercent val="0"/>
          <c:showBubbleSize val="0"/>
        </c:dLbls>
        <c:axId val="-2069950880"/>
        <c:axId val="-2069972560"/>
      </c:scatterChart>
      <c:valAx>
        <c:axId val="-2069950880"/>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069972560"/>
        <c:crosses val="autoZero"/>
        <c:crossBetween val="midCat"/>
        <c:majorUnit val="1.0"/>
        <c:minorUnit val="0.25"/>
      </c:valAx>
      <c:valAx>
        <c:axId val="-2069972560"/>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069950880"/>
        <c:crossesAt val="-3.0"/>
        <c:crossBetween val="midCat"/>
        <c:majorUnit val="1.0"/>
        <c:minorUnit val="0.25"/>
      </c:valAx>
      <c:spPr>
        <a:noFill/>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Openness/[OUS_MODFIT_GGUM_4cat_-191012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US_MODFIT_GGUM_4cat_-1910121619.xlsx]ORFvals'!$C$802:$BK$802</c:f>
              <c:numCache>
                <c:formatCode>General</c:formatCode>
                <c:ptCount val="61"/>
                <c:pt idx="0">
                  <c:v>1.595914189163186</c:v>
                </c:pt>
                <c:pt idx="1">
                  <c:v>1.592571507013503</c:v>
                </c:pt>
                <c:pt idx="2">
                  <c:v>1.588710290725339</c:v>
                </c:pt>
                <c:pt idx="3">
                  <c:v>1.584249211198818</c:v>
                </c:pt>
                <c:pt idx="4">
                  <c:v>1.579158613392728</c:v>
                </c:pt>
                <c:pt idx="5">
                  <c:v>1.573466878904675</c:v>
                </c:pt>
                <c:pt idx="6">
                  <c:v>1.567255707869059</c:v>
                </c:pt>
                <c:pt idx="7">
                  <c:v>1.560645077971751</c:v>
                </c:pt>
                <c:pt idx="8">
                  <c:v>1.55377122481943</c:v>
                </c:pt>
                <c:pt idx="9">
                  <c:v>1.546762667409078</c:v>
                </c:pt>
                <c:pt idx="10">
                  <c:v>1.539719767994079</c:v>
                </c:pt>
                <c:pt idx="11">
                  <c:v>1.532702447571348</c:v>
                </c:pt>
                <c:pt idx="12">
                  <c:v>1.52572855291208</c:v>
                </c:pt>
                <c:pt idx="13">
                  <c:v>1.518782438473537</c:v>
                </c:pt>
                <c:pt idx="14">
                  <c:v>1.511830487980157</c:v>
                </c:pt>
                <c:pt idx="15">
                  <c:v>1.504838610885433</c:v>
                </c:pt>
                <c:pt idx="16">
                  <c:v>1.497786832662628</c:v>
                </c:pt>
                <c:pt idx="17">
                  <c:v>1.490677749650906</c:v>
                </c:pt>
                <c:pt idx="18">
                  <c:v>1.48353796587232</c:v>
                </c:pt>
                <c:pt idx="19">
                  <c:v>1.476413699598766</c:v>
                </c:pt>
                <c:pt idx="20">
                  <c:v>1.469362956162158</c:v>
                </c:pt>
                <c:pt idx="21">
                  <c:v>1.462446915270659</c:v>
                </c:pt>
                <c:pt idx="22">
                  <c:v>1.455722698779395</c:v>
                </c:pt>
                <c:pt idx="23">
                  <c:v>1.449238803975483</c:v>
                </c:pt>
                <c:pt idx="24">
                  <c:v>1.44303353049628</c:v>
                </c:pt>
                <c:pt idx="25">
                  <c:v>1.437135940534654</c:v>
                </c:pt>
                <c:pt idx="26">
                  <c:v>1.431568402257606</c:v>
                </c:pt>
                <c:pt idx="27">
                  <c:v>1.426349588139444</c:v>
                </c:pt>
                <c:pt idx="28">
                  <c:v>1.42149686632453</c:v>
                </c:pt>
                <c:pt idx="29">
                  <c:v>1.417027249352064</c:v>
                </c:pt>
                <c:pt idx="30">
                  <c:v>1.41295639987258</c:v>
                </c:pt>
                <c:pt idx="31">
                  <c:v>1.409295635958352</c:v>
                </c:pt>
                <c:pt idx="32">
                  <c:v>1.40604744415491</c:v>
                </c:pt>
                <c:pt idx="33">
                  <c:v>1.403200653506177</c:v>
                </c:pt>
                <c:pt idx="34">
                  <c:v>1.400726967608524</c:v>
                </c:pt>
                <c:pt idx="35">
                  <c:v>1.398580665451812</c:v>
                </c:pt>
                <c:pt idx="36">
                  <c:v>1.396702633208652</c:v>
                </c:pt>
                <c:pt idx="37">
                  <c:v>1.39502843636005</c:v>
                </c:pt>
                <c:pt idx="38">
                  <c:v>1.393498375530099</c:v>
                </c:pt>
                <c:pt idx="39">
                  <c:v>1.39206629754913</c:v>
                </c:pt>
                <c:pt idx="40">
                  <c:v>1.390704124154978</c:v>
                </c:pt>
                <c:pt idx="41">
                  <c:v>1.389400638908043</c:v>
                </c:pt>
                <c:pt idx="42">
                  <c:v>1.388155230281962</c:v>
                </c:pt>
                <c:pt idx="43">
                  <c:v>1.386968938231973</c:v>
                </c:pt>
                <c:pt idx="44">
                  <c:v>1.385835634813497</c:v>
                </c:pt>
                <c:pt idx="45">
                  <c:v>1.384735549211497</c:v>
                </c:pt>
                <c:pt idx="46">
                  <c:v>1.38363217314021</c:v>
                </c:pt>
                <c:pt idx="47">
                  <c:v>1.382472453725792</c:v>
                </c:pt>
                <c:pt idx="48">
                  <c:v>1.381189454094866</c:v>
                </c:pt>
                <c:pt idx="49">
                  <c:v>1.379706403061403</c:v>
                </c:pt>
                <c:pt idx="50">
                  <c:v>1.377941147083911</c:v>
                </c:pt>
                <c:pt idx="51">
                  <c:v>1.375810289285538</c:v>
                </c:pt>
                <c:pt idx="52">
                  <c:v>1.37323261033073</c:v>
                </c:pt>
                <c:pt idx="53">
                  <c:v>1.370131629573584</c:v>
                </c:pt>
                <c:pt idx="54">
                  <c:v>1.366437347749496</c:v>
                </c:pt>
                <c:pt idx="55">
                  <c:v>1.362087312902071</c:v>
                </c:pt>
                <c:pt idx="56">
                  <c:v>1.357027184061291</c:v>
                </c:pt>
                <c:pt idx="57">
                  <c:v>1.351210953155876</c:v>
                </c:pt>
                <c:pt idx="58">
                  <c:v>1.34460094597173</c:v>
                </c:pt>
                <c:pt idx="59">
                  <c:v>1.337167677300869</c:v>
                </c:pt>
                <c:pt idx="60">
                  <c:v>1.3288896013021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Openness/[OCH_MODFIT_GGUM_4cat_-191012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CH_MODFIT_GGUM_4cat_-1910121619.xlsx]ORFvals'!$C$802:$BK$802</c:f>
              <c:numCache>
                <c:formatCode>General</c:formatCode>
                <c:ptCount val="61"/>
                <c:pt idx="0">
                  <c:v>1.72656097537292</c:v>
                </c:pt>
                <c:pt idx="1">
                  <c:v>1.713556889401056</c:v>
                </c:pt>
                <c:pt idx="2">
                  <c:v>1.70041808409134</c:v>
                </c:pt>
                <c:pt idx="3">
                  <c:v>1.687199623346254</c:v>
                </c:pt>
                <c:pt idx="4">
                  <c:v>1.67388476213085</c:v>
                </c:pt>
                <c:pt idx="5">
                  <c:v>1.660406554899946</c:v>
                </c:pt>
                <c:pt idx="6">
                  <c:v>1.646678078127361</c:v>
                </c:pt>
                <c:pt idx="7">
                  <c:v>1.632625100780305</c:v>
                </c:pt>
                <c:pt idx="8">
                  <c:v>1.618215276505031</c:v>
                </c:pt>
                <c:pt idx="9">
                  <c:v>1.603478322958358</c:v>
                </c:pt>
                <c:pt idx="10">
                  <c:v>1.58851284714465</c:v>
                </c:pt>
                <c:pt idx="11">
                  <c:v>1.573478225708586</c:v>
                </c:pt>
                <c:pt idx="12">
                  <c:v>1.558573904677215</c:v>
                </c:pt>
                <c:pt idx="13">
                  <c:v>1.54401195756829</c:v>
                </c:pt>
                <c:pt idx="14">
                  <c:v>1.529989952285734</c:v>
                </c:pt>
                <c:pt idx="15">
                  <c:v>1.516669770048928</c:v>
                </c:pt>
                <c:pt idx="16">
                  <c:v>1.504165202544487</c:v>
                </c:pt>
                <c:pt idx="17">
                  <c:v>1.49253845987099</c:v>
                </c:pt>
                <c:pt idx="18">
                  <c:v>1.481803931267776</c:v>
                </c:pt>
                <c:pt idx="19">
                  <c:v>1.471936672753767</c:v>
                </c:pt>
                <c:pt idx="20">
                  <c:v>1.462882933168502</c:v>
                </c:pt>
                <c:pt idx="21">
                  <c:v>1.454570393790435</c:v>
                </c:pt>
                <c:pt idx="22">
                  <c:v>1.446916506751692</c:v>
                </c:pt>
                <c:pt idx="23">
                  <c:v>1.439834142152955</c:v>
                </c:pt>
                <c:pt idx="24">
                  <c:v>1.433234470912923</c:v>
                </c:pt>
                <c:pt idx="25">
                  <c:v>1.427027492293919</c:v>
                </c:pt>
                <c:pt idx="26">
                  <c:v>1.421120851380236</c:v>
                </c:pt>
                <c:pt idx="27">
                  <c:v>1.415417652710566</c:v>
                </c:pt>
                <c:pt idx="28">
                  <c:v>1.409813959513708</c:v>
                </c:pt>
                <c:pt idx="29">
                  <c:v>1.40419665980617</c:v>
                </c:pt>
                <c:pt idx="30">
                  <c:v>1.398442434891356</c:v>
                </c:pt>
                <c:pt idx="31">
                  <c:v>1.392418691736788</c:v>
                </c:pt>
                <c:pt idx="32">
                  <c:v>1.385987467762013</c:v>
                </c:pt>
                <c:pt idx="33">
                  <c:v>1.379013354015286</c:v>
                </c:pt>
                <c:pt idx="34">
                  <c:v>1.371376188562573</c:v>
                </c:pt>
                <c:pt idx="35">
                  <c:v>1.362988373181438</c:v>
                </c:pt>
                <c:pt idx="36">
                  <c:v>1.353814992071514</c:v>
                </c:pt>
                <c:pt idx="37">
                  <c:v>1.343892679023914</c:v>
                </c:pt>
                <c:pt idx="38">
                  <c:v>1.333341276025601</c:v>
                </c:pt>
                <c:pt idx="39">
                  <c:v>1.32236220610975</c:v>
                </c:pt>
                <c:pt idx="40">
                  <c:v>1.311220328052788</c:v>
                </c:pt>
                <c:pt idx="41">
                  <c:v>1.300211470040026</c:v>
                </c:pt>
                <c:pt idx="42">
                  <c:v>1.289623400247889</c:v>
                </c:pt>
                <c:pt idx="43">
                  <c:v>1.279700504067195</c:v>
                </c:pt>
                <c:pt idx="44">
                  <c:v>1.270620424643487</c:v>
                </c:pt>
                <c:pt idx="45">
                  <c:v>1.26248579797012</c:v>
                </c:pt>
                <c:pt idx="46">
                  <c:v>1.2553290073795</c:v>
                </c:pt>
                <c:pt idx="47">
                  <c:v>1.249124932262204</c:v>
                </c:pt>
                <c:pt idx="48">
                  <c:v>1.243806419589608</c:v>
                </c:pt>
                <c:pt idx="49">
                  <c:v>1.239278686174343</c:v>
                </c:pt>
                <c:pt idx="50">
                  <c:v>1.235430779667152</c:v>
                </c:pt>
                <c:pt idx="51">
                  <c:v>1.232143744335231</c:v>
                </c:pt>
                <c:pt idx="52">
                  <c:v>1.229295989030521</c:v>
                </c:pt>
                <c:pt idx="53">
                  <c:v>1.226766645895617</c:v>
                </c:pt>
                <c:pt idx="54">
                  <c:v>1.224437668165556</c:v>
                </c:pt>
                <c:pt idx="55">
                  <c:v>1.22219524153856</c:v>
                </c:pt>
                <c:pt idx="56">
                  <c:v>1.219930890981621</c:v>
                </c:pt>
                <c:pt idx="57">
                  <c:v>1.217542496665601</c:v>
                </c:pt>
                <c:pt idx="58">
                  <c:v>1.214935293758291</c:v>
                </c:pt>
                <c:pt idx="59">
                  <c:v>1.212022818105054</c:v>
                </c:pt>
                <c:pt idx="60">
                  <c:v>1.20872767904055</c:v>
                </c:pt>
              </c:numCache>
            </c:numRef>
          </c:yVal>
          <c:smooth val="1"/>
        </c:ser>
        <c:dLbls>
          <c:showLegendKey val="0"/>
          <c:showVal val="0"/>
          <c:showCatName val="0"/>
          <c:showSerName val="0"/>
          <c:showPercent val="0"/>
          <c:showBubbleSize val="0"/>
        </c:dLbls>
        <c:axId val="-2067349808"/>
        <c:axId val="-2103165824"/>
      </c:scatterChart>
      <c:valAx>
        <c:axId val="-2067349808"/>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03165824"/>
        <c:crosses val="autoZero"/>
        <c:crossBetween val="midCat"/>
        <c:majorUnit val="1.0"/>
        <c:minorUnit val="0.25"/>
      </c:valAx>
      <c:valAx>
        <c:axId val="-2103165824"/>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067349808"/>
        <c:crossesAt val="-3.0"/>
        <c:crossBetween val="midCat"/>
        <c:majorUnit val="1.0"/>
        <c:minorUnit val="0.25"/>
      </c:valAx>
      <c:spPr>
        <a:noFill/>
      </c:spPr>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Openness/[OUS_MODFIT_SGR_-19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US_MODFIT_SGR_-191619.xlsx]ORFvals'!$C$802:$BK$802</c:f>
              <c:numCache>
                <c:formatCode>General</c:formatCode>
                <c:ptCount val="61"/>
                <c:pt idx="0">
                  <c:v>0.760947009277075</c:v>
                </c:pt>
                <c:pt idx="1">
                  <c:v>0.801486809506827</c:v>
                </c:pt>
                <c:pt idx="2">
                  <c:v>0.842683935801593</c:v>
                </c:pt>
                <c:pt idx="3">
                  <c:v>0.884376954010002</c:v>
                </c:pt>
                <c:pt idx="4">
                  <c:v>0.926467890260668</c:v>
                </c:pt>
                <c:pt idx="5">
                  <c:v>0.96892128216567</c:v>
                </c:pt>
                <c:pt idx="6">
                  <c:v>1.011754160001202</c:v>
                </c:pt>
                <c:pt idx="7">
                  <c:v>1.055019526098008</c:v>
                </c:pt>
                <c:pt idx="8">
                  <c:v>1.098784951753682</c:v>
                </c:pt>
                <c:pt idx="9">
                  <c:v>1.143107645369886</c:v>
                </c:pt>
                <c:pt idx="10">
                  <c:v>1.188008436048872</c:v>
                </c:pt>
                <c:pt idx="11">
                  <c:v>1.233449088385993</c:v>
                </c:pt>
                <c:pt idx="12">
                  <c:v>1.279318787283986</c:v>
                </c:pt>
                <c:pt idx="13">
                  <c:v>1.325434771544616</c:v>
                </c:pt>
                <c:pt idx="14">
                  <c:v>1.371558209397244</c:v>
                </c:pt>
                <c:pt idx="15">
                  <c:v>1.417420982782335</c:v>
                </c:pt>
                <c:pt idx="16">
                  <c:v>1.462755326485882</c:v>
                </c:pt>
                <c:pt idx="17">
                  <c:v>1.507318694067827</c:v>
                </c:pt>
                <c:pt idx="18">
                  <c:v>1.550910156582256</c:v>
                </c:pt>
                <c:pt idx="19">
                  <c:v>1.593379031056417</c:v>
                </c:pt>
                <c:pt idx="20">
                  <c:v>1.634628650134722</c:v>
                </c:pt>
                <c:pt idx="21">
                  <c:v>1.674617854261427</c:v>
                </c:pt>
                <c:pt idx="22">
                  <c:v>1.713361263757598</c:v>
                </c:pt>
                <c:pt idx="23">
                  <c:v>1.750928131709148</c:v>
                </c:pt>
                <c:pt idx="24">
                  <c:v>1.787439193095468</c:v>
                </c:pt>
                <c:pt idx="25">
                  <c:v>1.82306120443183</c:v>
                </c:pt>
                <c:pt idx="26">
                  <c:v>1.857999306094951</c:v>
                </c:pt>
                <c:pt idx="27">
                  <c:v>1.892487551957968</c:v>
                </c:pt>
                <c:pt idx="28">
                  <c:v>1.926777820148853</c:v>
                </c:pt>
                <c:pt idx="29">
                  <c:v>1.961126951333111</c:v>
                </c:pt>
                <c:pt idx="30">
                  <c:v>1.995781601461102</c:v>
                </c:pt>
                <c:pt idx="31">
                  <c:v>2.030960268809446</c:v>
                </c:pt>
                <c:pt idx="32">
                  <c:v>2.066832604301716</c:v>
                </c:pt>
                <c:pt idx="33">
                  <c:v>2.10349764075456</c:v>
                </c:pt>
                <c:pt idx="34">
                  <c:v>2.140964718113631</c:v>
                </c:pt>
                <c:pt idx="35">
                  <c:v>2.179142607014874</c:v>
                </c:pt>
                <c:pt idx="36">
                  <c:v>2.217842056301418</c:v>
                </c:pt>
                <c:pt idx="37">
                  <c:v>2.256793701589887</c:v>
                </c:pt>
                <c:pt idx="38">
                  <c:v>2.295677965642631</c:v>
                </c:pt>
                <c:pt idx="39">
                  <c:v>2.334159257009</c:v>
                </c:pt>
                <c:pt idx="40">
                  <c:v>2.371916195507082</c:v>
                </c:pt>
                <c:pt idx="41">
                  <c:v>2.40866280150529</c:v>
                </c:pt>
                <c:pt idx="42">
                  <c:v>2.444159999202796</c:v>
                </c:pt>
                <c:pt idx="43">
                  <c:v>2.478219707787274</c:v>
                </c:pt>
                <c:pt idx="44">
                  <c:v>2.510704416494271</c:v>
                </c:pt>
                <c:pt idx="45">
                  <c:v>2.541524331842045</c:v>
                </c:pt>
                <c:pt idx="46">
                  <c:v>2.570633149107567</c:v>
                </c:pt>
                <c:pt idx="47">
                  <c:v>2.598022870948883</c:v>
                </c:pt>
                <c:pt idx="48">
                  <c:v>2.623717911072786</c:v>
                </c:pt>
                <c:pt idx="49">
                  <c:v>2.647768764688732</c:v>
                </c:pt>
                <c:pt idx="50">
                  <c:v>2.670245603200845</c:v>
                </c:pt>
                <c:pt idx="51">
                  <c:v>2.69123216545092</c:v>
                </c:pt>
                <c:pt idx="52">
                  <c:v>2.710820261539213</c:v>
                </c:pt>
                <c:pt idx="53">
                  <c:v>2.729105104767303</c:v>
                </c:pt>
                <c:pt idx="54">
                  <c:v>2.746181575119258</c:v>
                </c:pt>
                <c:pt idx="55">
                  <c:v>2.762141417974734</c:v>
                </c:pt>
                <c:pt idx="56">
                  <c:v>2.777071307004758</c:v>
                </c:pt>
                <c:pt idx="57">
                  <c:v>2.79105165355445</c:v>
                </c:pt>
                <c:pt idx="58">
                  <c:v>2.804156023345982</c:v>
                </c:pt>
                <c:pt idx="59">
                  <c:v>2.816451019230121</c:v>
                </c:pt>
                <c:pt idx="60">
                  <c:v>2.82799649955352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Openness/[OCH_MODFIT_SGR_-19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CH_MODFIT_SGR_-191619.xlsx]ORFvals'!$C$802:$BK$802</c:f>
              <c:numCache>
                <c:formatCode>General</c:formatCode>
                <c:ptCount val="61"/>
                <c:pt idx="0">
                  <c:v>0.966988904648624</c:v>
                </c:pt>
                <c:pt idx="1">
                  <c:v>0.996619354369897</c:v>
                </c:pt>
                <c:pt idx="2">
                  <c:v>1.025663260642872</c:v>
                </c:pt>
                <c:pt idx="3">
                  <c:v>1.054313216245063</c:v>
                </c:pt>
                <c:pt idx="4">
                  <c:v>1.082792497038049</c:v>
                </c:pt>
                <c:pt idx="5">
                  <c:v>1.111333227653315</c:v>
                </c:pt>
                <c:pt idx="6">
                  <c:v>1.140154692474823</c:v>
                </c:pt>
                <c:pt idx="7">
                  <c:v>1.169442624941773</c:v>
                </c:pt>
                <c:pt idx="8">
                  <c:v>1.199331289533635</c:v>
                </c:pt>
                <c:pt idx="9">
                  <c:v>1.229891167686875</c:v>
                </c:pt>
                <c:pt idx="10">
                  <c:v>1.261125077800239</c:v>
                </c:pt>
                <c:pt idx="11">
                  <c:v>1.292973958948604</c:v>
                </c:pt>
                <c:pt idx="12">
                  <c:v>1.325330703888437</c:v>
                </c:pt>
                <c:pt idx="13">
                  <c:v>1.358057788545448</c:v>
                </c:pt>
                <c:pt idx="14">
                  <c:v>1.39100360230054</c:v>
                </c:pt>
                <c:pt idx="15">
                  <c:v>1.42401382384169</c:v>
                </c:pt>
                <c:pt idx="16">
                  <c:v>1.456936951746928</c:v>
                </c:pt>
                <c:pt idx="17">
                  <c:v>1.489625628303629</c:v>
                </c:pt>
                <c:pt idx="18">
                  <c:v>1.521936627363128</c:v>
                </c:pt>
                <c:pt idx="19">
                  <c:v>1.553732155786474</c:v>
                </c:pt>
                <c:pt idx="20">
                  <c:v>1.584883918021505</c:v>
                </c:pt>
                <c:pt idx="21">
                  <c:v>1.615279892076118</c:v>
                </c:pt>
                <c:pt idx="22">
                  <c:v>1.644832562519499</c:v>
                </c:pt>
                <c:pt idx="23">
                  <c:v>1.67348682045752</c:v>
                </c:pt>
                <c:pt idx="24">
                  <c:v>1.701225927447016</c:v>
                </c:pt>
                <c:pt idx="25">
                  <c:v>1.728074618972874</c:v>
                </c:pt>
                <c:pt idx="26">
                  <c:v>1.75409922284704</c:v>
                </c:pt>
                <c:pt idx="27">
                  <c:v>1.779405267274092</c:v>
                </c:pt>
                <c:pt idx="28">
                  <c:v>1.80413329805212</c:v>
                </c:pt>
                <c:pt idx="29">
                  <c:v>1.828453530146774</c:v>
                </c:pt>
                <c:pt idx="30">
                  <c:v>1.852559640774466</c:v>
                </c:pt>
                <c:pt idx="31">
                  <c:v>1.87666160998781</c:v>
                </c:pt>
                <c:pt idx="32">
                  <c:v>1.900977163373745</c:v>
                </c:pt>
                <c:pt idx="33">
                  <c:v>1.925721200753925</c:v>
                </c:pt>
                <c:pt idx="34">
                  <c:v>1.951092749771076</c:v>
                </c:pt>
                <c:pt idx="35">
                  <c:v>1.977259604545683</c:v>
                </c:pt>
                <c:pt idx="36">
                  <c:v>2.004341938288492</c:v>
                </c:pt>
                <c:pt idx="37">
                  <c:v>2.032397586836937</c:v>
                </c:pt>
                <c:pt idx="38">
                  <c:v>2.061412757731333</c:v>
                </c:pt>
                <c:pt idx="39">
                  <c:v>2.091301731713755</c:v>
                </c:pt>
                <c:pt idx="40">
                  <c:v>2.121917099778587</c:v>
                </c:pt>
                <c:pt idx="41">
                  <c:v>2.15306866788899</c:v>
                </c:pt>
                <c:pt idx="42">
                  <c:v>2.184545997752288</c:v>
                </c:pt>
                <c:pt idx="43">
                  <c:v>2.216138500185125</c:v>
                </c:pt>
                <c:pt idx="44">
                  <c:v>2.24764871438509</c:v>
                </c:pt>
                <c:pt idx="45">
                  <c:v>2.278897792368306</c:v>
                </c:pt>
                <c:pt idx="46">
                  <c:v>2.309725299438146</c:v>
                </c:pt>
                <c:pt idx="47">
                  <c:v>2.339986820740135</c:v>
                </c:pt>
                <c:pt idx="48">
                  <c:v>2.369552357784268</c:v>
                </c:pt>
                <c:pt idx="49">
                  <c:v>2.398306895687062</c:v>
                </c:pt>
                <c:pt idx="50">
                  <c:v>2.426152859878697</c:v>
                </c:pt>
                <c:pt idx="51">
                  <c:v>2.453013182011916</c:v>
                </c:pt>
                <c:pt idx="52">
                  <c:v>2.478833555211658</c:v>
                </c:pt>
                <c:pt idx="53">
                  <c:v>2.50358294638422</c:v>
                </c:pt>
                <c:pt idx="54">
                  <c:v>2.527252139311788</c:v>
                </c:pt>
                <c:pt idx="55">
                  <c:v>2.549850663177457</c:v>
                </c:pt>
                <c:pt idx="56">
                  <c:v>2.571402758832941</c:v>
                </c:pt>
                <c:pt idx="57">
                  <c:v>2.591943063108372</c:v>
                </c:pt>
                <c:pt idx="58">
                  <c:v>2.611512551364531</c:v>
                </c:pt>
                <c:pt idx="59">
                  <c:v>2.630155079001728</c:v>
                </c:pt>
                <c:pt idx="60">
                  <c:v>2.647914677407081</c:v>
                </c:pt>
              </c:numCache>
            </c:numRef>
          </c:yVal>
          <c:smooth val="1"/>
        </c:ser>
        <c:dLbls>
          <c:showLegendKey val="0"/>
          <c:showVal val="0"/>
          <c:showCatName val="0"/>
          <c:showSerName val="0"/>
          <c:showPercent val="0"/>
          <c:showBubbleSize val="0"/>
        </c:dLbls>
        <c:axId val="-2100452448"/>
        <c:axId val="2147155744"/>
      </c:scatterChart>
      <c:valAx>
        <c:axId val="-2100452448"/>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47155744"/>
        <c:crosses val="autoZero"/>
        <c:crossBetween val="midCat"/>
        <c:majorUnit val="1.0"/>
        <c:minorUnit val="0.25"/>
      </c:valAx>
      <c:valAx>
        <c:axId val="2147155744"/>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100452448"/>
        <c:crossesAt val="-3.0"/>
        <c:crossBetween val="midCat"/>
        <c:majorUnit val="1.0"/>
        <c:minorUnit val="0.25"/>
      </c:valAx>
      <c:spPr>
        <a:noFill/>
      </c:spPr>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ED607BB9-04EF-B642-9CF1-B62BAB63D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65</Pages>
  <Words>14108</Words>
  <Characters>80419</Characters>
  <Application>Microsoft Macintosh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43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288</cp:revision>
  <dcterms:created xsi:type="dcterms:W3CDTF">2017-01-16T18:08:00Z</dcterms:created>
  <dcterms:modified xsi:type="dcterms:W3CDTF">2017-01-18T16:57:00Z</dcterms:modified>
</cp:coreProperties>
</file>